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  <p:sldMasterId id="2147483679" r:id="rId3"/>
  </p:sldMasterIdLst>
  <p:notesMasterIdLst>
    <p:notesMasterId r:id="rId66"/>
  </p:notesMasterIdLst>
  <p:sldIdLst>
    <p:sldId id="297" r:id="rId4"/>
    <p:sldId id="260" r:id="rId5"/>
    <p:sldId id="261" r:id="rId6"/>
    <p:sldId id="291" r:id="rId7"/>
    <p:sldId id="292" r:id="rId8"/>
    <p:sldId id="293" r:id="rId9"/>
    <p:sldId id="294" r:id="rId10"/>
    <p:sldId id="299" r:id="rId11"/>
    <p:sldId id="315" r:id="rId12"/>
    <p:sldId id="316" r:id="rId13"/>
    <p:sldId id="295" r:id="rId14"/>
    <p:sldId id="296" r:id="rId15"/>
    <p:sldId id="264" r:id="rId16"/>
    <p:sldId id="265" r:id="rId17"/>
    <p:sldId id="266" r:id="rId18"/>
    <p:sldId id="308" r:id="rId19"/>
    <p:sldId id="305" r:id="rId20"/>
    <p:sldId id="306" r:id="rId21"/>
    <p:sldId id="307" r:id="rId22"/>
    <p:sldId id="268" r:id="rId23"/>
    <p:sldId id="310" r:id="rId24"/>
    <p:sldId id="312" r:id="rId25"/>
    <p:sldId id="313" r:id="rId26"/>
    <p:sldId id="271" r:id="rId27"/>
    <p:sldId id="348" r:id="rId28"/>
    <p:sldId id="273" r:id="rId29"/>
    <p:sldId id="309" r:id="rId30"/>
    <p:sldId id="274" r:id="rId31"/>
    <p:sldId id="321" r:id="rId32"/>
    <p:sldId id="322" r:id="rId33"/>
    <p:sldId id="324" r:id="rId34"/>
    <p:sldId id="323" r:id="rId35"/>
    <p:sldId id="319" r:id="rId36"/>
    <p:sldId id="320" r:id="rId37"/>
    <p:sldId id="333" r:id="rId38"/>
    <p:sldId id="332" r:id="rId39"/>
    <p:sldId id="334" r:id="rId40"/>
    <p:sldId id="325" r:id="rId41"/>
    <p:sldId id="346" r:id="rId42"/>
    <p:sldId id="335" r:id="rId43"/>
    <p:sldId id="336" r:id="rId44"/>
    <p:sldId id="337" r:id="rId45"/>
    <p:sldId id="329" r:id="rId46"/>
    <p:sldId id="331" r:id="rId47"/>
    <p:sldId id="340" r:id="rId48"/>
    <p:sldId id="326" r:id="rId49"/>
    <p:sldId id="342" r:id="rId50"/>
    <p:sldId id="341" r:id="rId51"/>
    <p:sldId id="330" r:id="rId52"/>
    <p:sldId id="343" r:id="rId53"/>
    <p:sldId id="345" r:id="rId54"/>
    <p:sldId id="344" r:id="rId55"/>
    <p:sldId id="276" r:id="rId56"/>
    <p:sldId id="277" r:id="rId57"/>
    <p:sldId id="278" r:id="rId58"/>
    <p:sldId id="279" r:id="rId59"/>
    <p:sldId id="280" r:id="rId60"/>
    <p:sldId id="290" r:id="rId61"/>
    <p:sldId id="281" r:id="rId62"/>
    <p:sldId id="282" r:id="rId63"/>
    <p:sldId id="283" r:id="rId64"/>
    <p:sldId id="284" r:id="rId65"/>
  </p:sldIdLst>
  <p:sldSz cx="10693400" cy="7556500"/>
  <p:notesSz cx="10693400" cy="75565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168" y="4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6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95.wmf"/><Relationship Id="rId3" Type="http://schemas.openxmlformats.org/officeDocument/2006/relationships/image" Target="../media/image46.wmf"/><Relationship Id="rId7" Type="http://schemas.openxmlformats.org/officeDocument/2006/relationships/image" Target="../media/image81.wmf"/><Relationship Id="rId12" Type="http://schemas.openxmlformats.org/officeDocument/2006/relationships/image" Target="../media/image94.wmf"/><Relationship Id="rId2" Type="http://schemas.openxmlformats.org/officeDocument/2006/relationships/image" Target="../media/image45.wmf"/><Relationship Id="rId1" Type="http://schemas.openxmlformats.org/officeDocument/2006/relationships/image" Target="../media/image90.wmf"/><Relationship Id="rId6" Type="http://schemas.openxmlformats.org/officeDocument/2006/relationships/image" Target="../media/image50.wmf"/><Relationship Id="rId11" Type="http://schemas.openxmlformats.org/officeDocument/2006/relationships/image" Target="../media/image93.wmf"/><Relationship Id="rId5" Type="http://schemas.openxmlformats.org/officeDocument/2006/relationships/image" Target="../media/image48.wmf"/><Relationship Id="rId10" Type="http://schemas.openxmlformats.org/officeDocument/2006/relationships/image" Target="../media/image92.wmf"/><Relationship Id="rId4" Type="http://schemas.openxmlformats.org/officeDocument/2006/relationships/image" Target="../media/image47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1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E2808C-D18B-4455-80CB-39C5C953845B}" type="datetimeFigureOut">
              <a:rPr lang="zh-CN" altLang="en-US" smtClean="0"/>
              <a:pPr/>
              <a:t>2025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3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69975" y="3589338"/>
            <a:ext cx="8553450" cy="3400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717708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057900" y="717708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2E9C5C-5734-4457-A854-E444ECF5705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247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75772F-F4C2-4391-B2FB-B30E04895268}" type="slidenum">
              <a:rPr lang="en-US" altLang="zh-CN">
                <a:solidFill>
                  <a:prstClr val="black"/>
                </a:solidFill>
              </a:rPr>
              <a:pPr eaLnBrk="1" hangingPunct="1"/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66738"/>
            <a:ext cx="4010025" cy="2833687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3931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E9C5C-5734-4457-A854-E444ECF5705E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6678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0=1*r0+0*r1</a:t>
            </a:r>
          </a:p>
          <a:p>
            <a:r>
              <a:rPr lang="en-US" altLang="zh-CN" dirty="0" smtClean="0"/>
              <a:t>r1=0*r0+1*r1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E9C5C-5734-4457-A854-E444ECF5705E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9097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4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E9C5C-5734-4457-A854-E444ECF5705E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868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F05CAF1-B0AF-44A1-8BB6-D6B09F357839}" type="slidenum">
              <a:rPr lang="en-US" altLang="zh-CN" sz="1200" smtClean="0"/>
              <a:pPr eaLnBrk="1" hangingPunct="1"/>
              <a:t>22</a:t>
            </a:fld>
            <a:endParaRPr lang="en-US" altLang="zh-CN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这是</a:t>
            </a:r>
            <a:r>
              <a:rPr lang="en-US" altLang="zh-CN" smtClean="0">
                <a:ea typeface="宋体" charset="-122"/>
              </a:rPr>
              <a:t>PGP</a:t>
            </a:r>
            <a:r>
              <a:rPr lang="zh-CN" altLang="en-US" smtClean="0">
                <a:ea typeface="宋体" charset="-122"/>
              </a:rPr>
              <a:t>进行加密的情形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第一个箱子相当于对称加密，将明文锁住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第二个箱子相当于公钥的加密，将第一个箱子的钥匙锁住</a:t>
            </a:r>
            <a:r>
              <a:rPr lang="en-US" altLang="zh-CN" smtClean="0">
                <a:ea typeface="宋体" charset="-122"/>
              </a:rPr>
              <a:t>(</a:t>
            </a:r>
            <a:r>
              <a:rPr lang="zh-CN" altLang="en-US" smtClean="0">
                <a:ea typeface="宋体" charset="-122"/>
              </a:rPr>
              <a:t>里面是钥匙</a:t>
            </a:r>
            <a:r>
              <a:rPr lang="en-US" altLang="zh-CN" smtClean="0">
                <a:ea typeface="宋体" charset="-122"/>
              </a:rPr>
              <a:t>)</a:t>
            </a:r>
            <a:r>
              <a:rPr lang="zh-CN" altLang="en-US" smtClean="0">
                <a:ea typeface="宋体" charset="-122"/>
              </a:rPr>
              <a:t>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然后将两个箱子一起打包发送给对方。</a:t>
            </a:r>
          </a:p>
        </p:txBody>
      </p:sp>
    </p:spTree>
    <p:extLst>
      <p:ext uri="{BB962C8B-B14F-4D97-AF65-F5344CB8AC3E}">
        <p14:creationId xmlns:p14="http://schemas.microsoft.com/office/powerpoint/2010/main" val="3609674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C66E1BC-240A-40D5-A92C-7C9B39B71ED5}" type="slidenum">
              <a:rPr lang="en-US" altLang="zh-CN" sz="1200" smtClean="0">
                <a:latin typeface="Arial" charset="0"/>
              </a:rPr>
              <a:pPr eaLnBrk="1" hangingPunct="1"/>
              <a:t>29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84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C66E1BC-240A-40D5-A92C-7C9B39B71ED5}" type="slidenum">
              <a:rPr lang="en-US" altLang="zh-CN" sz="1200" smtClean="0">
                <a:latin typeface="Arial" charset="0"/>
              </a:rPr>
              <a:pPr eaLnBrk="1" hangingPunct="1"/>
              <a:t>30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131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C66E1BC-240A-40D5-A92C-7C9B39B71ED5}" type="slidenum">
              <a:rPr lang="en-US" altLang="zh-CN" sz="1200" smtClean="0">
                <a:latin typeface="Arial" charset="0"/>
              </a:rPr>
              <a:pPr eaLnBrk="1" hangingPunct="1"/>
              <a:t>31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305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C66E1BC-240A-40D5-A92C-7C9B39B71ED5}" type="slidenum">
              <a:rPr lang="en-US" altLang="zh-CN" sz="1200" smtClean="0">
                <a:latin typeface="Arial" charset="0"/>
              </a:rPr>
              <a:pPr eaLnBrk="1" hangingPunct="1"/>
              <a:t>32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192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4C6E65D-04B7-4ED9-B59D-9969547E5615}" type="slidenum">
              <a:rPr lang="en-US" altLang="zh-CN" sz="1200" smtClean="0">
                <a:latin typeface="Arial" charset="0"/>
              </a:rPr>
              <a:pPr eaLnBrk="1" hangingPunct="1"/>
              <a:t>34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4708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4C6E65D-04B7-4ED9-B59D-9969547E5615}" type="slidenum">
              <a:rPr lang="en-US" altLang="zh-CN" sz="1200" smtClean="0">
                <a:latin typeface="Arial" charset="0"/>
              </a:rPr>
              <a:pPr eaLnBrk="1" hangingPunct="1"/>
              <a:t>40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577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4C6E65D-04B7-4ED9-B59D-9969547E5615}" type="slidenum">
              <a:rPr lang="en-US" altLang="zh-CN" sz="1200" smtClean="0">
                <a:latin typeface="Arial" charset="0"/>
              </a:rPr>
              <a:pPr eaLnBrk="1" hangingPunct="1"/>
              <a:t>41</a:t>
            </a:fld>
            <a:endParaRPr lang="en-US" altLang="zh-CN" sz="12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542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2515"/>
            <a:ext cx="9089390" cy="15868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1640"/>
            <a:ext cx="7485380" cy="18891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302610"/>
            <a:ext cx="96240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1467"/>
            <a:ext cx="4724775" cy="704923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91" indent="0">
              <a:buNone/>
              <a:defRPr sz="2300" b="1"/>
            </a:lvl2pPr>
            <a:lvl3pPr marL="1042782" indent="0">
              <a:buNone/>
              <a:defRPr sz="2100" b="1"/>
            </a:lvl3pPr>
            <a:lvl4pPr marL="1564173" indent="0">
              <a:buNone/>
              <a:defRPr sz="1800" b="1"/>
            </a:lvl4pPr>
            <a:lvl5pPr marL="2085564" indent="0">
              <a:buNone/>
              <a:defRPr sz="1800" b="1"/>
            </a:lvl5pPr>
            <a:lvl6pPr marL="2606954" indent="0">
              <a:buNone/>
              <a:defRPr sz="1800" b="1"/>
            </a:lvl6pPr>
            <a:lvl7pPr marL="3128345" indent="0">
              <a:buNone/>
              <a:defRPr sz="1800" b="1"/>
            </a:lvl7pPr>
            <a:lvl8pPr marL="3649736" indent="0">
              <a:buNone/>
              <a:defRPr sz="1800" b="1"/>
            </a:lvl8pPr>
            <a:lvl9pPr marL="4171127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6390"/>
            <a:ext cx="4724775" cy="4353734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1467"/>
            <a:ext cx="4726631" cy="704923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91" indent="0">
              <a:buNone/>
              <a:defRPr sz="2300" b="1"/>
            </a:lvl2pPr>
            <a:lvl3pPr marL="1042782" indent="0">
              <a:buNone/>
              <a:defRPr sz="2100" b="1"/>
            </a:lvl3pPr>
            <a:lvl4pPr marL="1564173" indent="0">
              <a:buNone/>
              <a:defRPr sz="1800" b="1"/>
            </a:lvl4pPr>
            <a:lvl5pPr marL="2085564" indent="0">
              <a:buNone/>
              <a:defRPr sz="1800" b="1"/>
            </a:lvl5pPr>
            <a:lvl6pPr marL="2606954" indent="0">
              <a:buNone/>
              <a:defRPr sz="1800" b="1"/>
            </a:lvl6pPr>
            <a:lvl7pPr marL="3128345" indent="0">
              <a:buNone/>
              <a:defRPr sz="1800" b="1"/>
            </a:lvl7pPr>
            <a:lvl8pPr marL="3649736" indent="0">
              <a:buNone/>
              <a:defRPr sz="1800" b="1"/>
            </a:lvl8pPr>
            <a:lvl9pPr marL="4171127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6390"/>
            <a:ext cx="4726631" cy="4353734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AA6CA-6669-42B3-B865-2B3185A2851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50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7A1BE-7F1A-4C51-978A-8BB79AD8CC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138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96FCD-1F3A-4099-9EA1-40C04B876E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1059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0861"/>
            <a:ext cx="3518055" cy="1280407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0861"/>
            <a:ext cx="5977908" cy="6449263"/>
          </a:xfrm>
        </p:spPr>
        <p:txBody>
          <a:bodyPr/>
          <a:lstStyle>
            <a:lvl1pPr>
              <a:defRPr sz="36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1268"/>
            <a:ext cx="3518055" cy="5168856"/>
          </a:xfrm>
        </p:spPr>
        <p:txBody>
          <a:bodyPr/>
          <a:lstStyle>
            <a:lvl1pPr marL="0" indent="0">
              <a:buNone/>
              <a:defRPr sz="1600"/>
            </a:lvl1pPr>
            <a:lvl2pPr marL="521391" indent="0">
              <a:buNone/>
              <a:defRPr sz="1400"/>
            </a:lvl2pPr>
            <a:lvl3pPr marL="1042782" indent="0">
              <a:buNone/>
              <a:defRPr sz="1100"/>
            </a:lvl3pPr>
            <a:lvl4pPr marL="1564173" indent="0">
              <a:buNone/>
              <a:defRPr sz="1000"/>
            </a:lvl4pPr>
            <a:lvl5pPr marL="2085564" indent="0">
              <a:buNone/>
              <a:defRPr sz="1000"/>
            </a:lvl5pPr>
            <a:lvl6pPr marL="2606954" indent="0">
              <a:buNone/>
              <a:defRPr sz="1000"/>
            </a:lvl6pPr>
            <a:lvl7pPr marL="3128345" indent="0">
              <a:buNone/>
              <a:defRPr sz="1000"/>
            </a:lvl7pPr>
            <a:lvl8pPr marL="3649736" indent="0">
              <a:buNone/>
              <a:defRPr sz="1000"/>
            </a:lvl8pPr>
            <a:lvl9pPr marL="4171127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1C6A8-3633-4C85-945E-FA4CE6AEED1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491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89550"/>
            <a:ext cx="6416040" cy="624461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187"/>
            <a:ext cx="6416040" cy="4533900"/>
          </a:xfrm>
        </p:spPr>
        <p:txBody>
          <a:bodyPr/>
          <a:lstStyle>
            <a:lvl1pPr marL="0" indent="0">
              <a:buNone/>
              <a:defRPr sz="3600"/>
            </a:lvl1pPr>
            <a:lvl2pPr marL="521391" indent="0">
              <a:buNone/>
              <a:defRPr sz="3200"/>
            </a:lvl2pPr>
            <a:lvl3pPr marL="1042782" indent="0">
              <a:buNone/>
              <a:defRPr sz="2700"/>
            </a:lvl3pPr>
            <a:lvl4pPr marL="1564173" indent="0">
              <a:buNone/>
              <a:defRPr sz="2300"/>
            </a:lvl4pPr>
            <a:lvl5pPr marL="2085564" indent="0">
              <a:buNone/>
              <a:defRPr sz="2300"/>
            </a:lvl5pPr>
            <a:lvl6pPr marL="2606954" indent="0">
              <a:buNone/>
              <a:defRPr sz="2300"/>
            </a:lvl6pPr>
            <a:lvl7pPr marL="3128345" indent="0">
              <a:buNone/>
              <a:defRPr sz="2300"/>
            </a:lvl7pPr>
            <a:lvl8pPr marL="3649736" indent="0">
              <a:buNone/>
              <a:defRPr sz="2300"/>
            </a:lvl8pPr>
            <a:lvl9pPr marL="4171127" indent="0">
              <a:buNone/>
              <a:defRPr sz="23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4011"/>
            <a:ext cx="6416040" cy="886839"/>
          </a:xfrm>
        </p:spPr>
        <p:txBody>
          <a:bodyPr/>
          <a:lstStyle>
            <a:lvl1pPr marL="0" indent="0">
              <a:buNone/>
              <a:defRPr sz="1600"/>
            </a:lvl1pPr>
            <a:lvl2pPr marL="521391" indent="0">
              <a:buNone/>
              <a:defRPr sz="1400"/>
            </a:lvl2pPr>
            <a:lvl3pPr marL="1042782" indent="0">
              <a:buNone/>
              <a:defRPr sz="1100"/>
            </a:lvl3pPr>
            <a:lvl4pPr marL="1564173" indent="0">
              <a:buNone/>
              <a:defRPr sz="1000"/>
            </a:lvl4pPr>
            <a:lvl5pPr marL="2085564" indent="0">
              <a:buNone/>
              <a:defRPr sz="1000"/>
            </a:lvl5pPr>
            <a:lvl6pPr marL="2606954" indent="0">
              <a:buNone/>
              <a:defRPr sz="1000"/>
            </a:lvl6pPr>
            <a:lvl7pPr marL="3128345" indent="0">
              <a:buNone/>
              <a:defRPr sz="1000"/>
            </a:lvl7pPr>
            <a:lvl8pPr marL="3649736" indent="0">
              <a:buNone/>
              <a:defRPr sz="1000"/>
            </a:lvl8pPr>
            <a:lvl9pPr marL="4171127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12EDF-C517-4AA3-AF89-B4393E036A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598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F57C8-6168-4BAC-BDE7-4666CAF07C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135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610"/>
            <a:ext cx="2406015" cy="680784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610"/>
            <a:ext cx="7039822" cy="680784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A4B8D-969B-4521-96D7-688194796A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9805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302611"/>
            <a:ext cx="9624060" cy="101627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4670" y="1635494"/>
            <a:ext cx="4722918" cy="547496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635494"/>
            <a:ext cx="4722918" cy="547496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1FF39-5B46-43B7-AFB6-D1ABE4AF3F0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1378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2515"/>
            <a:ext cx="9089390" cy="15868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1640"/>
            <a:ext cx="7485380" cy="18891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13792752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2994049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1599649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14848622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326726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1007" y="731012"/>
            <a:ext cx="8071385" cy="4308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2005" y="2182989"/>
            <a:ext cx="4455583" cy="240065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2182989"/>
            <a:ext cx="4455583" cy="240065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534670" y="7027545"/>
            <a:ext cx="245948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73872" y="6897055"/>
            <a:ext cx="4105275" cy="1538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36709" y="6941621"/>
            <a:ext cx="328294" cy="1384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50DF1-15EF-4B3C-BAAE-1B6C9F9F4D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160734"/>
      </p:ext>
    </p:extLst>
  </p:cSld>
  <p:clrMapOvr>
    <a:masterClrMapping/>
  </p:clrMapOvr>
  <p:transition spd="med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2005" y="671689"/>
            <a:ext cx="9089390" cy="4308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02005" y="2182989"/>
            <a:ext cx="4455583" cy="138499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5435812" y="2182989"/>
            <a:ext cx="4455583" cy="276999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534670" y="7027545"/>
            <a:ext cx="245948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73872" y="6897055"/>
            <a:ext cx="4105275" cy="1538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36709" y="6941621"/>
            <a:ext cx="328294" cy="1384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18B44-AA8B-4742-B53A-998B8D6B11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116922"/>
      </p:ext>
    </p:extLst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7413"/>
            <a:ext cx="908939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2016"/>
            <a:ext cx="74853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21391" indent="0" algn="ctr">
              <a:buNone/>
              <a:defRPr/>
            </a:lvl2pPr>
            <a:lvl3pPr marL="1042782" indent="0" algn="ctr">
              <a:buNone/>
              <a:defRPr/>
            </a:lvl3pPr>
            <a:lvl4pPr marL="1564173" indent="0" algn="ctr">
              <a:buNone/>
              <a:defRPr/>
            </a:lvl4pPr>
            <a:lvl5pPr marL="2085564" indent="0" algn="ctr">
              <a:buNone/>
              <a:defRPr/>
            </a:lvl5pPr>
            <a:lvl6pPr marL="2606954" indent="0" algn="ctr">
              <a:buNone/>
              <a:defRPr/>
            </a:lvl6pPr>
            <a:lvl7pPr marL="3128345" indent="0" algn="ctr">
              <a:buNone/>
              <a:defRPr/>
            </a:lvl7pPr>
            <a:lvl8pPr marL="3649736" indent="0" algn="ctr">
              <a:buNone/>
              <a:defRPr/>
            </a:lvl8pPr>
            <a:lvl9pPr marL="4171127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AC953-E42E-4D2E-987E-2A75A83FE3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45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96157-4E2B-47DD-834E-454711EB724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4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5751"/>
            <a:ext cx="9089390" cy="1500805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2768"/>
            <a:ext cx="9089390" cy="1652984"/>
          </a:xfrm>
        </p:spPr>
        <p:txBody>
          <a:bodyPr anchor="b"/>
          <a:lstStyle>
            <a:lvl1pPr marL="0" indent="0">
              <a:buNone/>
              <a:defRPr sz="2300"/>
            </a:lvl1pPr>
            <a:lvl2pPr marL="521391" indent="0">
              <a:buNone/>
              <a:defRPr sz="2100"/>
            </a:lvl2pPr>
            <a:lvl3pPr marL="1042782" indent="0">
              <a:buNone/>
              <a:defRPr sz="1800"/>
            </a:lvl3pPr>
            <a:lvl4pPr marL="1564173" indent="0">
              <a:buNone/>
              <a:defRPr sz="1600"/>
            </a:lvl4pPr>
            <a:lvl5pPr marL="2085564" indent="0">
              <a:buNone/>
              <a:defRPr sz="1600"/>
            </a:lvl5pPr>
            <a:lvl6pPr marL="2606954" indent="0">
              <a:buNone/>
              <a:defRPr sz="1600"/>
            </a:lvl6pPr>
            <a:lvl7pPr marL="3128345" indent="0">
              <a:buNone/>
              <a:defRPr sz="1600"/>
            </a:lvl7pPr>
            <a:lvl8pPr marL="3649736" indent="0">
              <a:buNone/>
              <a:defRPr sz="1600"/>
            </a:lvl8pPr>
            <a:lvl9pPr marL="4171127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0C965-4F86-412E-A39E-D5827DED29C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90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635494"/>
            <a:ext cx="4722918" cy="547496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635494"/>
            <a:ext cx="4722918" cy="547496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6F156-3B2A-4502-85C2-7ECA6388053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37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11007" y="731012"/>
            <a:ext cx="8071385" cy="1130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835799" y="2810597"/>
            <a:ext cx="7021801" cy="22529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73872" y="6897055"/>
            <a:ext cx="4105275" cy="1689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36709" y="6941621"/>
            <a:ext cx="328294" cy="1549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670" y="302611"/>
            <a:ext cx="9624060" cy="1016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278" tIns="52139" rIns="104278" bIns="5213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4670" y="1635494"/>
            <a:ext cx="9624060" cy="5474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278" tIns="52139" rIns="104278" bIns="521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4670" y="6881313"/>
            <a:ext cx="2495127" cy="524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278" tIns="52139" rIns="104278" bIns="52139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3579" y="6881313"/>
            <a:ext cx="3386243" cy="524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278" tIns="52139" rIns="104278" bIns="52139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63603" y="6881313"/>
            <a:ext cx="2495127" cy="524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278" tIns="52139" rIns="104278" bIns="52139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61647D-EB5C-4471-8C3D-FDCBFE18771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031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5735" y="7110457"/>
            <a:ext cx="547665" cy="44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1457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5pPr>
      <a:lvl6pPr marL="521391" algn="ctr" rtl="0" fontAlgn="base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6pPr>
      <a:lvl7pPr marL="1042782" algn="ctr" rtl="0" fontAlgn="base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7pPr>
      <a:lvl8pPr marL="1564173" algn="ctr" rtl="0" fontAlgn="base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8pPr>
      <a:lvl9pPr marL="2085564" algn="ctr" rtl="0" fontAlgn="base">
        <a:spcBef>
          <a:spcPct val="0"/>
        </a:spcBef>
        <a:spcAft>
          <a:spcPct val="0"/>
        </a:spcAft>
        <a:defRPr sz="5500" b="1">
          <a:solidFill>
            <a:srgbClr val="000066"/>
          </a:solidFill>
          <a:latin typeface="Times New Roman" pitchFamily="18" charset="0"/>
          <a:ea typeface="华文行楷" pitchFamily="2" charset="-122"/>
        </a:defRPr>
      </a:lvl9pPr>
    </p:titleStyle>
    <p:bodyStyle>
      <a:lvl1pPr marL="391043" indent="-391043" algn="l" rtl="0" eaLnBrk="0" fontAlgn="base" hangingPunct="0">
        <a:spcBef>
          <a:spcPct val="20000"/>
        </a:spcBef>
        <a:spcAft>
          <a:spcPct val="0"/>
        </a:spcAft>
        <a:buChar char="•"/>
        <a:defRPr sz="3600" b="1">
          <a:solidFill>
            <a:srgbClr val="000066"/>
          </a:solidFill>
          <a:latin typeface="+mn-lt"/>
          <a:ea typeface="+mn-ea"/>
          <a:cs typeface="+mn-cs"/>
        </a:defRPr>
      </a:lvl1pPr>
      <a:lvl2pPr marL="847260" indent="-325869" algn="l" rtl="0" eaLnBrk="0" fontAlgn="base" hangingPunct="0">
        <a:spcBef>
          <a:spcPct val="20000"/>
        </a:spcBef>
        <a:spcAft>
          <a:spcPct val="0"/>
        </a:spcAft>
        <a:buChar char="–"/>
        <a:defRPr sz="3200" b="1">
          <a:solidFill>
            <a:srgbClr val="000066"/>
          </a:solidFill>
          <a:latin typeface="+mn-lt"/>
          <a:ea typeface="+mn-ea"/>
        </a:defRPr>
      </a:lvl2pPr>
      <a:lvl3pPr marL="1303477" indent="-260695" algn="l" rtl="0" eaLnBrk="0" fontAlgn="base" hangingPunct="0">
        <a:spcBef>
          <a:spcPct val="20000"/>
        </a:spcBef>
        <a:spcAft>
          <a:spcPct val="0"/>
        </a:spcAft>
        <a:buChar char="•"/>
        <a:defRPr sz="2700" b="1">
          <a:solidFill>
            <a:srgbClr val="000066"/>
          </a:solidFill>
          <a:latin typeface="+mn-lt"/>
          <a:ea typeface="+mn-ea"/>
        </a:defRPr>
      </a:lvl3pPr>
      <a:lvl4pPr marL="1824868" indent="-260695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rgbClr val="000066"/>
          </a:solidFill>
          <a:latin typeface="+mn-lt"/>
          <a:ea typeface="+mn-ea"/>
        </a:defRPr>
      </a:lvl4pPr>
      <a:lvl5pPr marL="2346259" indent="-260695" algn="l" rtl="0" eaLnBrk="0" fontAlgn="base" hangingPunct="0">
        <a:spcBef>
          <a:spcPct val="20000"/>
        </a:spcBef>
        <a:spcAft>
          <a:spcPct val="0"/>
        </a:spcAft>
        <a:buChar char="»"/>
        <a:defRPr sz="2300" b="1">
          <a:solidFill>
            <a:srgbClr val="000066"/>
          </a:solidFill>
          <a:latin typeface="+mn-lt"/>
          <a:ea typeface="+mn-ea"/>
        </a:defRPr>
      </a:lvl5pPr>
      <a:lvl6pPr marL="2867650" indent="-260695" algn="l" rtl="0" fontAlgn="base">
        <a:spcBef>
          <a:spcPct val="20000"/>
        </a:spcBef>
        <a:spcAft>
          <a:spcPct val="0"/>
        </a:spcAft>
        <a:buChar char="»"/>
        <a:defRPr sz="2300" b="1">
          <a:solidFill>
            <a:srgbClr val="000066"/>
          </a:solidFill>
          <a:latin typeface="+mn-lt"/>
          <a:ea typeface="+mn-ea"/>
        </a:defRPr>
      </a:lvl6pPr>
      <a:lvl7pPr marL="3389041" indent="-260695" algn="l" rtl="0" fontAlgn="base">
        <a:spcBef>
          <a:spcPct val="20000"/>
        </a:spcBef>
        <a:spcAft>
          <a:spcPct val="0"/>
        </a:spcAft>
        <a:buChar char="»"/>
        <a:defRPr sz="2300" b="1">
          <a:solidFill>
            <a:srgbClr val="000066"/>
          </a:solidFill>
          <a:latin typeface="+mn-lt"/>
          <a:ea typeface="+mn-ea"/>
        </a:defRPr>
      </a:lvl7pPr>
      <a:lvl8pPr marL="3910432" indent="-260695" algn="l" rtl="0" fontAlgn="base">
        <a:spcBef>
          <a:spcPct val="20000"/>
        </a:spcBef>
        <a:spcAft>
          <a:spcPct val="0"/>
        </a:spcAft>
        <a:buChar char="»"/>
        <a:defRPr sz="2300" b="1">
          <a:solidFill>
            <a:srgbClr val="000066"/>
          </a:solidFill>
          <a:latin typeface="+mn-lt"/>
          <a:ea typeface="+mn-ea"/>
        </a:defRPr>
      </a:lvl8pPr>
      <a:lvl9pPr marL="4431822" indent="-260695" algn="l" rtl="0" fontAlgn="base">
        <a:spcBef>
          <a:spcPct val="20000"/>
        </a:spcBef>
        <a:spcAft>
          <a:spcPct val="0"/>
        </a:spcAft>
        <a:buChar char="»"/>
        <a:defRPr sz="23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91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782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173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564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6954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345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49736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127" algn="l" defTabSz="104278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11007" y="731012"/>
            <a:ext cx="8071385" cy="1130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835799" y="2810597"/>
            <a:ext cx="7021801" cy="22529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73872" y="6897055"/>
            <a:ext cx="4105275" cy="1689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rgbClr val="232021"/>
                </a:solidFill>
                <a:latin typeface="Arial"/>
                <a:cs typeface="Arial"/>
              </a:defRPr>
            </a:lvl1pPr>
          </a:lstStyle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2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36709" y="6941621"/>
            <a:ext cx="328294" cy="1549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900" b="0" i="0">
                <a:solidFill>
                  <a:srgbClr val="444479"/>
                </a:solidFill>
                <a:latin typeface="Arial"/>
                <a:cs typeface="Arial"/>
              </a:defRPr>
            </a:lvl1pPr>
          </a:lstStyle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‹#›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3617498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6.wmf"/><Relationship Id="rId5" Type="http://schemas.openxmlformats.org/officeDocument/2006/relationships/image" Target="../media/image31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3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83.em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2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1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95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0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8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47178" indent="-325837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303351" indent="-260669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824690" indent="-260669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346031" indent="-260669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867372" indent="-2606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388711" indent="-2606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910052" indent="-2606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431391" indent="-2606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EFF2020-32DC-494B-95A9-2169274F8D73}" type="slidenum">
              <a:rPr lang="en-US" altLang="zh-CN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051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sp>
        <p:nvSpPr>
          <p:cNvPr id="2052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51880" y="1574273"/>
            <a:ext cx="9356725" cy="537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4268" tIns="52133" rIns="104268" bIns="52133"/>
          <a:lstStyle/>
          <a:p>
            <a:pPr marL="391006" indent="-391006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75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/>
                <a:ea typeface="华文行楷"/>
              </a:rPr>
              <a:t>信息</a:t>
            </a:r>
            <a:r>
              <a:rPr lang="zh-CN" altLang="en-US" sz="7500" b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/>
                <a:ea typeface="华文行楷"/>
              </a:rPr>
              <a:t>安全基础</a:t>
            </a:r>
            <a:endParaRPr lang="en-US" altLang="zh-CN" sz="75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行楷"/>
              <a:ea typeface="华文行楷"/>
            </a:endParaRPr>
          </a:p>
          <a:p>
            <a:pPr marL="391006" indent="-391006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6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第六章  公钥密码学</a:t>
            </a:r>
            <a:endParaRPr lang="en-US" altLang="zh-CN" sz="60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  <a:p>
            <a:pPr marL="391006" indent="-391006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4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</a:p>
          <a:p>
            <a:pPr marL="391006" indent="-391006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en-US" altLang="zh-CN" sz="32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  <a:p>
            <a:pPr marL="391006" indent="-391006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72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850901" y="654812"/>
            <a:ext cx="9067800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密码体制：单向陷门函数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10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2" y="1916113"/>
            <a:ext cx="6853237" cy="516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2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3492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密码体制的问世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2300" y="1492251"/>
            <a:ext cx="9089390" cy="2793212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eaLnBrk="1" hangingPunct="1">
              <a:spcBef>
                <a:spcPts val="1000"/>
              </a:spcBef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1976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年，</a:t>
            </a:r>
            <a:r>
              <a:rPr lang="en-US" altLang="zh-CN" sz="2800" b="1" kern="1200" dirty="0" err="1">
                <a:solidFill>
                  <a:srgbClr val="000066"/>
                </a:solidFill>
                <a:latin typeface="Times New Roman" pitchFamily="18" charset="0"/>
              </a:rPr>
              <a:t>Diffie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和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Hellman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发表了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New Directions in Cryptography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，提出了公钥（非对称）密钥体制的概念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。</a:t>
            </a:r>
            <a:endParaRPr lang="en-US" altLang="zh-CN" sz="2800" b="1" kern="1200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000"/>
              </a:spcBef>
            </a:pP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000"/>
              </a:spcBef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1978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年，</a:t>
            </a:r>
            <a:r>
              <a:rPr lang="en-US" altLang="zh-CN" sz="2800" b="1" kern="1200" dirty="0" err="1">
                <a:solidFill>
                  <a:srgbClr val="000066"/>
                </a:solidFill>
                <a:latin typeface="Times New Roman" pitchFamily="18" charset="0"/>
              </a:rPr>
              <a:t>Rivest,Shamir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和</a:t>
            </a:r>
            <a:r>
              <a:rPr lang="en-US" altLang="zh-CN" sz="2800" b="1" kern="1200" dirty="0" err="1">
                <a:solidFill>
                  <a:srgbClr val="000066"/>
                </a:solidFill>
                <a:latin typeface="Times New Roman" pitchFamily="18" charset="0"/>
              </a:rPr>
              <a:t>Adleman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提出了第一个公钥密码体制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RSA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算法。</a:t>
            </a:r>
          </a:p>
          <a:p>
            <a:pPr lvl="1" eaLnBrk="1" hangingPunct="1"/>
            <a:endParaRPr lang="en-US" altLang="zh-CN" b="1" dirty="0" smtClean="0">
              <a:latin typeface="宋体" pitchFamily="2" charset="-122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055" y="4006850"/>
            <a:ext cx="5500788" cy="341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5016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</a:t>
            </a:r>
            <a:r>
              <a:rPr lang="zh-CN" altLang="en-US" sz="48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钥密码体制</a:t>
            </a: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的问世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4101" y="1720850"/>
            <a:ext cx="9089390" cy="1244070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eaLnBrk="1" hangingPunct="1">
              <a:spcBef>
                <a:spcPts val="1000"/>
              </a:spcBef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2002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年，</a:t>
            </a:r>
            <a:r>
              <a:rPr lang="en-US" altLang="zh-CN" sz="2800" b="1" kern="1200" dirty="0" err="1">
                <a:solidFill>
                  <a:srgbClr val="000066"/>
                </a:solidFill>
                <a:latin typeface="Times New Roman" pitchFamily="18" charset="0"/>
              </a:rPr>
              <a:t>Rivest,Shamir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和</a:t>
            </a:r>
            <a:r>
              <a:rPr lang="en-US" altLang="zh-CN" sz="2800" b="1" kern="1200" dirty="0" err="1">
                <a:solidFill>
                  <a:srgbClr val="000066"/>
                </a:solidFill>
                <a:latin typeface="Times New Roman" pitchFamily="18" charset="0"/>
              </a:rPr>
              <a:t>Adleman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三位作者获得图灵奖。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lvl="1" eaLnBrk="1" hangingPunct="1"/>
            <a:endParaRPr lang="en-US" altLang="zh-CN" b="1" dirty="0" smtClean="0">
              <a:latin typeface="宋体" pitchFamily="2" charset="-122"/>
            </a:endParaRP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6300" y="2559050"/>
            <a:ext cx="6144992" cy="428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601702" y="4464050"/>
            <a:ext cx="1029736" cy="13333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889500" y="1644650"/>
            <a:ext cx="5410200" cy="3357971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endParaRPr sz="2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使用“邮箱”原则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：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所有人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可以投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邮件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但是只有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收件人有正确的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“钥匙”能打开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邮箱</a:t>
            </a:r>
            <a:endParaRPr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927100">
              <a:lnSpc>
                <a:spcPct val="100000"/>
              </a:lnSpc>
            </a:pPr>
            <a:endParaRPr sz="16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22300" y="1714052"/>
            <a:ext cx="4264148" cy="32064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235337" y="654812"/>
            <a:ext cx="8683363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加密算法的新思想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13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88840" y="1007130"/>
            <a:ext cx="8226162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</a:rPr>
              <a:t>公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</a:rPr>
              <a:t>钥密钥体制</a:t>
            </a:r>
            <a:endParaRPr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24593" y="2462278"/>
            <a:ext cx="2292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110119" y="4477007"/>
            <a:ext cx="2297430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30860" marR="5080" indent="-518159" algn="ctr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公钥</a:t>
            </a:r>
            <a:r>
              <a:rPr sz="2800" b="1" dirty="0">
                <a:solidFill>
                  <a:srgbClr val="000066"/>
                </a:solidFill>
                <a:latin typeface="Times New Roman" pitchFamily="18" charset="0"/>
              </a:rPr>
              <a:t> (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PK</a:t>
            </a:r>
            <a:r>
              <a:rPr sz="2800" b="1" dirty="0" smtClean="0">
                <a:solidFill>
                  <a:srgbClr val="000066"/>
                </a:solidFill>
                <a:latin typeface="Times New Roman" pitchFamily="18" charset="0"/>
              </a:rPr>
              <a:t>)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0746" y="4477007"/>
            <a:ext cx="2434954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6725" marR="5080" indent="-454659" algn="ctr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私钥</a:t>
            </a:r>
            <a:r>
              <a:rPr sz="2800" b="1" dirty="0">
                <a:solidFill>
                  <a:srgbClr val="000066"/>
                </a:solidFill>
                <a:latin typeface="Times New Roman" pitchFamily="18" charset="0"/>
              </a:rPr>
              <a:t> (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SK</a:t>
            </a:r>
            <a:r>
              <a:rPr sz="2800" b="1" dirty="0">
                <a:solidFill>
                  <a:srgbClr val="000066"/>
                </a:solidFill>
                <a:latin typeface="Times New Roman" pitchFamily="18" charset="0"/>
              </a:rPr>
              <a:t>) 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402970" y="2974847"/>
            <a:ext cx="1521460" cy="1237615"/>
          </a:xfrm>
          <a:custGeom>
            <a:avLst/>
            <a:gdLst/>
            <a:ahLst/>
            <a:cxnLst/>
            <a:rect l="l" t="t" r="r" b="b"/>
            <a:pathLst>
              <a:path w="1521460" h="1164589">
                <a:moveTo>
                  <a:pt x="59749" y="1101092"/>
                </a:moveTo>
                <a:lnTo>
                  <a:pt x="42672" y="1078992"/>
                </a:lnTo>
                <a:lnTo>
                  <a:pt x="0" y="1164336"/>
                </a:lnTo>
                <a:lnTo>
                  <a:pt x="48768" y="1154897"/>
                </a:lnTo>
                <a:lnTo>
                  <a:pt x="48768" y="1109472"/>
                </a:lnTo>
                <a:lnTo>
                  <a:pt x="59749" y="1101092"/>
                </a:lnTo>
                <a:close/>
              </a:path>
              <a:path w="1521460" h="1164589">
                <a:moveTo>
                  <a:pt x="77265" y="1123760"/>
                </a:moveTo>
                <a:lnTo>
                  <a:pt x="59749" y="1101092"/>
                </a:lnTo>
                <a:lnTo>
                  <a:pt x="48768" y="1109472"/>
                </a:lnTo>
                <a:lnTo>
                  <a:pt x="64008" y="1133856"/>
                </a:lnTo>
                <a:lnTo>
                  <a:pt x="77265" y="1123760"/>
                </a:lnTo>
                <a:close/>
              </a:path>
              <a:path w="1521460" h="1164589">
                <a:moveTo>
                  <a:pt x="94488" y="1146048"/>
                </a:moveTo>
                <a:lnTo>
                  <a:pt x="77265" y="1123760"/>
                </a:lnTo>
                <a:lnTo>
                  <a:pt x="64008" y="1133856"/>
                </a:lnTo>
                <a:lnTo>
                  <a:pt x="48768" y="1109472"/>
                </a:lnTo>
                <a:lnTo>
                  <a:pt x="48768" y="1154897"/>
                </a:lnTo>
                <a:lnTo>
                  <a:pt x="94488" y="1146048"/>
                </a:lnTo>
                <a:close/>
              </a:path>
              <a:path w="1521460" h="1164589">
                <a:moveTo>
                  <a:pt x="1520952" y="24384"/>
                </a:moveTo>
                <a:lnTo>
                  <a:pt x="1502664" y="0"/>
                </a:lnTo>
                <a:lnTo>
                  <a:pt x="59749" y="1101092"/>
                </a:lnTo>
                <a:lnTo>
                  <a:pt x="77265" y="1123760"/>
                </a:lnTo>
                <a:lnTo>
                  <a:pt x="1520952" y="243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481706" y="2974848"/>
            <a:ext cx="1594485" cy="1237615"/>
          </a:xfrm>
          <a:custGeom>
            <a:avLst/>
            <a:gdLst/>
            <a:ahLst/>
            <a:cxnLst/>
            <a:rect l="l" t="t" r="r" b="b"/>
            <a:pathLst>
              <a:path w="1594484" h="1237614">
                <a:moveTo>
                  <a:pt x="1533452" y="1173420"/>
                </a:moveTo>
                <a:lnTo>
                  <a:pt x="18288" y="0"/>
                </a:lnTo>
                <a:lnTo>
                  <a:pt x="0" y="24384"/>
                </a:lnTo>
                <a:lnTo>
                  <a:pt x="1517855" y="1194523"/>
                </a:lnTo>
                <a:lnTo>
                  <a:pt x="1533452" y="1173420"/>
                </a:lnTo>
                <a:close/>
              </a:path>
              <a:path w="1594484" h="1237614">
                <a:moveTo>
                  <a:pt x="1545336" y="1228049"/>
                </a:moveTo>
                <a:lnTo>
                  <a:pt x="1545336" y="1182624"/>
                </a:lnTo>
                <a:lnTo>
                  <a:pt x="1530096" y="1203960"/>
                </a:lnTo>
                <a:lnTo>
                  <a:pt x="1517855" y="1194523"/>
                </a:lnTo>
                <a:lnTo>
                  <a:pt x="1499616" y="1219200"/>
                </a:lnTo>
                <a:lnTo>
                  <a:pt x="1545336" y="1228049"/>
                </a:lnTo>
                <a:close/>
              </a:path>
              <a:path w="1594484" h="1237614">
                <a:moveTo>
                  <a:pt x="1545336" y="1182624"/>
                </a:moveTo>
                <a:lnTo>
                  <a:pt x="1533452" y="1173420"/>
                </a:lnTo>
                <a:lnTo>
                  <a:pt x="1517855" y="1194523"/>
                </a:lnTo>
                <a:lnTo>
                  <a:pt x="1530096" y="1203960"/>
                </a:lnTo>
                <a:lnTo>
                  <a:pt x="1545336" y="1182624"/>
                </a:lnTo>
                <a:close/>
              </a:path>
              <a:path w="1594484" h="1237614">
                <a:moveTo>
                  <a:pt x="1594104" y="1237488"/>
                </a:moveTo>
                <a:lnTo>
                  <a:pt x="1551432" y="1149096"/>
                </a:lnTo>
                <a:lnTo>
                  <a:pt x="1533452" y="1173420"/>
                </a:lnTo>
                <a:lnTo>
                  <a:pt x="1545336" y="1182624"/>
                </a:lnTo>
                <a:lnTo>
                  <a:pt x="1545336" y="1228049"/>
                </a:lnTo>
                <a:lnTo>
                  <a:pt x="1594104" y="12374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14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235337" y="654812"/>
            <a:ext cx="8488709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密码体制 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15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335926" y="5021820"/>
            <a:ext cx="7028180" cy="1078500"/>
          </a:xfrm>
          <a:prstGeom prst="rect">
            <a:avLst/>
          </a:prstGeom>
        </p:spPr>
        <p:txBody>
          <a:bodyPr vert="horz" wrap="square" lIns="0" tIns="87630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690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2800" b="1" dirty="0">
                <a:solidFill>
                  <a:srgbClr val="000066"/>
                </a:solidFill>
                <a:latin typeface="Times New Roman" pitchFamily="18" charset="0"/>
              </a:rPr>
              <a:t>Alice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使用公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PK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传送（加密）消息</a:t>
            </a:r>
            <a:endParaRPr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2800" b="1" dirty="0">
                <a:solidFill>
                  <a:srgbClr val="000066"/>
                </a:solidFill>
                <a:latin typeface="Times New Roman" pitchFamily="18" charset="0"/>
              </a:rPr>
              <a:t>Bo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b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使用私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SK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接受（解密）消息</a:t>
            </a:r>
            <a:endParaRPr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54214" y="3617470"/>
            <a:ext cx="944486" cy="389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2F9849"/>
                </a:solidFill>
                <a:latin typeface="Arial"/>
                <a:cs typeface="Arial"/>
              </a:rPr>
              <a:t>(</a:t>
            </a:r>
            <a:r>
              <a:rPr sz="2400" i="1" spc="0" dirty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2400" i="1" spc="-15" baseline="-20833" dirty="0">
                <a:solidFill>
                  <a:srgbClr val="2F9849"/>
                </a:solidFill>
                <a:latin typeface="Arial"/>
                <a:cs typeface="Arial"/>
              </a:rPr>
              <a:t>pub</a:t>
            </a:r>
            <a:r>
              <a:rPr sz="2400" dirty="0">
                <a:solidFill>
                  <a:srgbClr val="2F9849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431676" y="3602230"/>
            <a:ext cx="877424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EB5C25"/>
                </a:solidFill>
                <a:latin typeface="Arial"/>
                <a:cs typeface="Arial"/>
              </a:rPr>
              <a:t>(</a:t>
            </a:r>
            <a:r>
              <a:rPr sz="2400" i="1" spc="0" dirty="0">
                <a:solidFill>
                  <a:srgbClr val="EB5C25"/>
                </a:solidFill>
                <a:latin typeface="Arial"/>
                <a:cs typeface="Arial"/>
              </a:rPr>
              <a:t>K</a:t>
            </a:r>
            <a:r>
              <a:rPr sz="2400" i="1" spc="-15" baseline="-20833" dirty="0">
                <a:solidFill>
                  <a:srgbClr val="EB5C25"/>
                </a:solidFill>
                <a:latin typeface="Arial"/>
                <a:cs typeface="Arial"/>
              </a:rPr>
              <a:t>pr</a:t>
            </a:r>
            <a:r>
              <a:rPr sz="2400" dirty="0">
                <a:solidFill>
                  <a:srgbClr val="EB5C25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2591185"/>
            <a:ext cx="8796946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69900" y="1644650"/>
            <a:ext cx="9829800" cy="32399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endParaRPr sz="2800" dirty="0">
              <a:latin typeface="Arial"/>
              <a:cs typeface="Arial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公钥加密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数字签名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密钥交换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50901" y="654812"/>
            <a:ext cx="9067800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密码体制分类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16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0005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3300" y="6540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体制</a:t>
            </a: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：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加密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1505" y="1873250"/>
            <a:ext cx="9089390" cy="1664553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Bob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用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公钥加密，发送给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用自己的私钥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解密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lvl="1" eaLnBrk="1" hangingPunct="1"/>
            <a:endParaRPr lang="en-US" altLang="zh-CN" b="1" dirty="0">
              <a:latin typeface="宋体" charset="-122"/>
            </a:endParaRP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806" y="3168650"/>
            <a:ext cx="4986540" cy="396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98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806450"/>
            <a:ext cx="9497695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体制：数字签名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117" y="1873251"/>
            <a:ext cx="9089390" cy="1371600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用她的私钥对消息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签名，发送给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Bob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Bob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用自己的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公钥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验证</a:t>
            </a:r>
            <a:endParaRPr lang="zh-CN" altLang="en-US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lvl="1" eaLnBrk="1" hangingPunct="1"/>
            <a:endParaRPr lang="en-US" altLang="zh-CN" b="1" dirty="0">
              <a:latin typeface="宋体" charset="-122"/>
            </a:endParaRP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013" y="3168650"/>
            <a:ext cx="4817599" cy="3888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157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654050"/>
            <a:ext cx="9089390" cy="73866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体制：密钥交换协议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7535" y="1492251"/>
            <a:ext cx="9089390" cy="1295400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eaLnBrk="1" hangingPunct="1"/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和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Bob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双方计算出共享密钥，这个共享密钥被用作对称密码体制的密钥。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2711450"/>
            <a:ext cx="4546552" cy="404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21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84301" y="4615973"/>
            <a:ext cx="8153400" cy="2065950"/>
          </a:xfrm>
          <a:prstGeom prst="rect">
            <a:avLst/>
          </a:prstGeom>
        </p:spPr>
        <p:txBody>
          <a:bodyPr vert="horz" wrap="square" lIns="0" tIns="85090" rIns="0" bIns="0" rtlCol="0">
            <a:spAutoFit/>
          </a:bodyPr>
          <a:lstStyle/>
          <a:p>
            <a:pPr marL="12700"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一个对称系统必须满足以下两个属性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:</a:t>
            </a:r>
          </a:p>
          <a:p>
            <a:pPr marL="4699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加密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和解密使用相同的密钥。</a:t>
            </a:r>
          </a:p>
          <a:p>
            <a:pPr marL="4699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加密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函数和解密函数非常类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DES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中，加密函数和解密函数基本相同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35336" y="654812"/>
            <a:ext cx="7997564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kern="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</a:t>
            </a:r>
            <a:r>
              <a:rPr lang="zh-CN" altLang="en-US" sz="4800" b="1" kern="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学</a:t>
            </a:r>
            <a:endParaRPr sz="4800" b="1" kern="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32865" y="2484119"/>
            <a:ext cx="862965" cy="576580"/>
          </a:xfrm>
          <a:prstGeom prst="rect">
            <a:avLst/>
          </a:prstGeom>
          <a:ln w="9524">
            <a:solidFill>
              <a:srgbClr val="000000"/>
            </a:solidFill>
          </a:ln>
        </p:spPr>
        <p:txBody>
          <a:bodyPr vert="horz" wrap="square" lIns="0" tIns="120650" rIns="0" bIns="0" rtlCol="0">
            <a:spAutoFit/>
          </a:bodyPr>
          <a:lstStyle/>
          <a:p>
            <a:pPr marL="158115">
              <a:lnSpc>
                <a:spcPct val="100000"/>
              </a:lnSpc>
              <a:spcBef>
                <a:spcPts val="95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r>
              <a:rPr sz="1950" i="1" spc="-7" baseline="-21367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(x)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53562" y="2484119"/>
            <a:ext cx="862965" cy="576580"/>
          </a:xfrm>
          <a:prstGeom prst="rect">
            <a:avLst/>
          </a:prstGeom>
          <a:ln w="9524">
            <a:solidFill>
              <a:srgbClr val="000000"/>
            </a:solidFill>
          </a:ln>
        </p:spPr>
        <p:txBody>
          <a:bodyPr vert="horz" wrap="square" lIns="0" tIns="120650" rIns="0" bIns="0" rtlCol="0">
            <a:spAutoFit/>
          </a:bodyPr>
          <a:lstStyle/>
          <a:p>
            <a:pPr marL="154940">
              <a:lnSpc>
                <a:spcPct val="100000"/>
              </a:lnSpc>
              <a:spcBef>
                <a:spcPts val="95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d</a:t>
            </a:r>
            <a:r>
              <a:rPr sz="1950" i="1" spc="-7" baseline="-21367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(y)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534293" y="2734056"/>
            <a:ext cx="798830" cy="76200"/>
          </a:xfrm>
          <a:custGeom>
            <a:avLst/>
            <a:gdLst/>
            <a:ahLst/>
            <a:cxnLst/>
            <a:rect l="l" t="t" r="r" b="b"/>
            <a:pathLst>
              <a:path w="798829" h="76200">
                <a:moveTo>
                  <a:pt x="737612" y="36576"/>
                </a:moveTo>
                <a:lnTo>
                  <a:pt x="734564" y="33528"/>
                </a:lnTo>
                <a:lnTo>
                  <a:pt x="6096" y="33528"/>
                </a:lnTo>
                <a:lnTo>
                  <a:pt x="0" y="36576"/>
                </a:lnTo>
                <a:lnTo>
                  <a:pt x="6096" y="42672"/>
                </a:lnTo>
                <a:lnTo>
                  <a:pt x="734564" y="42672"/>
                </a:lnTo>
                <a:lnTo>
                  <a:pt x="737612" y="36576"/>
                </a:lnTo>
                <a:close/>
              </a:path>
              <a:path w="798829" h="76200">
                <a:moveTo>
                  <a:pt x="798572" y="36576"/>
                </a:moveTo>
                <a:lnTo>
                  <a:pt x="722372" y="0"/>
                </a:lnTo>
                <a:lnTo>
                  <a:pt x="722372" y="33528"/>
                </a:lnTo>
                <a:lnTo>
                  <a:pt x="734564" y="33528"/>
                </a:lnTo>
                <a:lnTo>
                  <a:pt x="737612" y="36576"/>
                </a:lnTo>
                <a:lnTo>
                  <a:pt x="737612" y="68275"/>
                </a:lnTo>
                <a:lnTo>
                  <a:pt x="798572" y="36576"/>
                </a:lnTo>
                <a:close/>
              </a:path>
              <a:path w="798829" h="76200">
                <a:moveTo>
                  <a:pt x="737612" y="68275"/>
                </a:moveTo>
                <a:lnTo>
                  <a:pt x="737612" y="36576"/>
                </a:lnTo>
                <a:lnTo>
                  <a:pt x="734564" y="42672"/>
                </a:lnTo>
                <a:lnTo>
                  <a:pt x="722372" y="42672"/>
                </a:lnTo>
                <a:lnTo>
                  <a:pt x="722372" y="76200"/>
                </a:lnTo>
                <a:lnTo>
                  <a:pt x="737612" y="682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192402" y="2734056"/>
            <a:ext cx="1661160" cy="76200"/>
          </a:xfrm>
          <a:custGeom>
            <a:avLst/>
            <a:gdLst/>
            <a:ahLst/>
            <a:cxnLst/>
            <a:rect l="l" t="t" r="r" b="b"/>
            <a:pathLst>
              <a:path w="1661160" h="76200">
                <a:moveTo>
                  <a:pt x="1600200" y="36576"/>
                </a:moveTo>
                <a:lnTo>
                  <a:pt x="1597152" y="33528"/>
                </a:lnTo>
                <a:lnTo>
                  <a:pt x="3048" y="33528"/>
                </a:lnTo>
                <a:lnTo>
                  <a:pt x="0" y="36576"/>
                </a:lnTo>
                <a:lnTo>
                  <a:pt x="3048" y="42672"/>
                </a:lnTo>
                <a:lnTo>
                  <a:pt x="1597152" y="42672"/>
                </a:lnTo>
                <a:lnTo>
                  <a:pt x="1600200" y="36576"/>
                </a:lnTo>
                <a:close/>
              </a:path>
              <a:path w="1661160" h="76200">
                <a:moveTo>
                  <a:pt x="1661160" y="36576"/>
                </a:moveTo>
                <a:lnTo>
                  <a:pt x="1584960" y="0"/>
                </a:lnTo>
                <a:lnTo>
                  <a:pt x="1584960" y="33528"/>
                </a:lnTo>
                <a:lnTo>
                  <a:pt x="1597152" y="33528"/>
                </a:lnTo>
                <a:lnTo>
                  <a:pt x="1600200" y="36576"/>
                </a:lnTo>
                <a:lnTo>
                  <a:pt x="1600200" y="68275"/>
                </a:lnTo>
                <a:lnTo>
                  <a:pt x="1661160" y="36576"/>
                </a:lnTo>
                <a:close/>
              </a:path>
              <a:path w="1661160" h="76200">
                <a:moveTo>
                  <a:pt x="1600200" y="68275"/>
                </a:moveTo>
                <a:lnTo>
                  <a:pt x="1600200" y="36576"/>
                </a:lnTo>
                <a:lnTo>
                  <a:pt x="1597152" y="42672"/>
                </a:lnTo>
                <a:lnTo>
                  <a:pt x="1584960" y="42672"/>
                </a:lnTo>
                <a:lnTo>
                  <a:pt x="1584960" y="76200"/>
                </a:lnTo>
                <a:lnTo>
                  <a:pt x="1600200" y="682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10050" y="2734056"/>
            <a:ext cx="798830" cy="76200"/>
          </a:xfrm>
          <a:custGeom>
            <a:avLst/>
            <a:gdLst/>
            <a:ahLst/>
            <a:cxnLst/>
            <a:rect l="l" t="t" r="r" b="b"/>
            <a:pathLst>
              <a:path w="798829" h="76200">
                <a:moveTo>
                  <a:pt x="740664" y="36576"/>
                </a:moveTo>
                <a:lnTo>
                  <a:pt x="734568" y="33528"/>
                </a:lnTo>
                <a:lnTo>
                  <a:pt x="6096" y="33528"/>
                </a:lnTo>
                <a:lnTo>
                  <a:pt x="0" y="36576"/>
                </a:lnTo>
                <a:lnTo>
                  <a:pt x="6096" y="42672"/>
                </a:lnTo>
                <a:lnTo>
                  <a:pt x="734568" y="42672"/>
                </a:lnTo>
                <a:lnTo>
                  <a:pt x="740664" y="36576"/>
                </a:lnTo>
                <a:close/>
              </a:path>
              <a:path w="798829" h="76200">
                <a:moveTo>
                  <a:pt x="798576" y="36576"/>
                </a:moveTo>
                <a:lnTo>
                  <a:pt x="722376" y="0"/>
                </a:lnTo>
                <a:lnTo>
                  <a:pt x="722376" y="33528"/>
                </a:lnTo>
                <a:lnTo>
                  <a:pt x="734568" y="33528"/>
                </a:lnTo>
                <a:lnTo>
                  <a:pt x="740664" y="36576"/>
                </a:lnTo>
                <a:lnTo>
                  <a:pt x="740664" y="66690"/>
                </a:lnTo>
                <a:lnTo>
                  <a:pt x="798576" y="36576"/>
                </a:lnTo>
                <a:close/>
              </a:path>
              <a:path w="798829" h="76200">
                <a:moveTo>
                  <a:pt x="740664" y="66690"/>
                </a:moveTo>
                <a:lnTo>
                  <a:pt x="740664" y="36576"/>
                </a:lnTo>
                <a:lnTo>
                  <a:pt x="734568" y="42672"/>
                </a:lnTo>
                <a:lnTo>
                  <a:pt x="722376" y="42672"/>
                </a:lnTo>
                <a:lnTo>
                  <a:pt x="722376" y="76200"/>
                </a:lnTo>
                <a:lnTo>
                  <a:pt x="740664" y="666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726058" y="3060192"/>
            <a:ext cx="76200" cy="798830"/>
          </a:xfrm>
          <a:custGeom>
            <a:avLst/>
            <a:gdLst/>
            <a:ahLst/>
            <a:cxnLst/>
            <a:rect l="l" t="t" r="r" b="b"/>
            <a:pathLst>
              <a:path w="76200" h="798829">
                <a:moveTo>
                  <a:pt x="76200" y="76200"/>
                </a:moveTo>
                <a:lnTo>
                  <a:pt x="39624" y="0"/>
                </a:lnTo>
                <a:lnTo>
                  <a:pt x="0" y="76200"/>
                </a:lnTo>
                <a:lnTo>
                  <a:pt x="33528" y="76200"/>
                </a:lnTo>
                <a:lnTo>
                  <a:pt x="33528" y="64008"/>
                </a:lnTo>
                <a:lnTo>
                  <a:pt x="39624" y="57912"/>
                </a:lnTo>
                <a:lnTo>
                  <a:pt x="42672" y="64008"/>
                </a:lnTo>
                <a:lnTo>
                  <a:pt x="42672" y="76200"/>
                </a:lnTo>
                <a:lnTo>
                  <a:pt x="76200" y="76200"/>
                </a:lnTo>
                <a:close/>
              </a:path>
              <a:path w="76200" h="798829">
                <a:moveTo>
                  <a:pt x="42672" y="76200"/>
                </a:moveTo>
                <a:lnTo>
                  <a:pt x="42672" y="64008"/>
                </a:lnTo>
                <a:lnTo>
                  <a:pt x="39624" y="57912"/>
                </a:lnTo>
                <a:lnTo>
                  <a:pt x="33528" y="64008"/>
                </a:lnTo>
                <a:lnTo>
                  <a:pt x="33528" y="76200"/>
                </a:lnTo>
                <a:lnTo>
                  <a:pt x="42672" y="76200"/>
                </a:lnTo>
                <a:close/>
              </a:path>
              <a:path w="76200" h="798829">
                <a:moveTo>
                  <a:pt x="42672" y="792480"/>
                </a:moveTo>
                <a:lnTo>
                  <a:pt x="42672" y="76200"/>
                </a:lnTo>
                <a:lnTo>
                  <a:pt x="33528" y="76200"/>
                </a:lnTo>
                <a:lnTo>
                  <a:pt x="33528" y="792480"/>
                </a:lnTo>
                <a:lnTo>
                  <a:pt x="39624" y="798576"/>
                </a:lnTo>
                <a:lnTo>
                  <a:pt x="42672" y="7924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246754" y="3060192"/>
            <a:ext cx="76200" cy="798830"/>
          </a:xfrm>
          <a:custGeom>
            <a:avLst/>
            <a:gdLst/>
            <a:ahLst/>
            <a:cxnLst/>
            <a:rect l="l" t="t" r="r" b="b"/>
            <a:pathLst>
              <a:path w="76200" h="798829">
                <a:moveTo>
                  <a:pt x="76200" y="76200"/>
                </a:moveTo>
                <a:lnTo>
                  <a:pt x="36576" y="0"/>
                </a:lnTo>
                <a:lnTo>
                  <a:pt x="0" y="76200"/>
                </a:lnTo>
                <a:lnTo>
                  <a:pt x="33528" y="76200"/>
                </a:lnTo>
                <a:lnTo>
                  <a:pt x="33528" y="64008"/>
                </a:lnTo>
                <a:lnTo>
                  <a:pt x="36576" y="57912"/>
                </a:lnTo>
                <a:lnTo>
                  <a:pt x="42672" y="64008"/>
                </a:lnTo>
                <a:lnTo>
                  <a:pt x="42672" y="76200"/>
                </a:lnTo>
                <a:lnTo>
                  <a:pt x="76200" y="76200"/>
                </a:lnTo>
                <a:close/>
              </a:path>
              <a:path w="76200" h="798829">
                <a:moveTo>
                  <a:pt x="42672" y="76200"/>
                </a:moveTo>
                <a:lnTo>
                  <a:pt x="42672" y="64008"/>
                </a:lnTo>
                <a:lnTo>
                  <a:pt x="36576" y="57912"/>
                </a:lnTo>
                <a:lnTo>
                  <a:pt x="33528" y="64008"/>
                </a:lnTo>
                <a:lnTo>
                  <a:pt x="33528" y="76200"/>
                </a:lnTo>
                <a:lnTo>
                  <a:pt x="42672" y="76200"/>
                </a:lnTo>
                <a:close/>
              </a:path>
              <a:path w="76200" h="798829">
                <a:moveTo>
                  <a:pt x="42672" y="792480"/>
                </a:moveTo>
                <a:lnTo>
                  <a:pt x="42672" y="76200"/>
                </a:lnTo>
                <a:lnTo>
                  <a:pt x="33528" y="76200"/>
                </a:lnTo>
                <a:lnTo>
                  <a:pt x="33528" y="792480"/>
                </a:lnTo>
                <a:lnTo>
                  <a:pt x="36576" y="798576"/>
                </a:lnTo>
                <a:lnTo>
                  <a:pt x="42672" y="7924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2247279" y="2535430"/>
            <a:ext cx="15240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x</a:t>
            </a:r>
            <a:endParaRPr sz="20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38094" y="2681734"/>
            <a:ext cx="15240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575212" y="2535430"/>
            <a:ext cx="15240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x</a:t>
            </a:r>
            <a:endParaRPr sz="20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331628" y="3617471"/>
            <a:ext cx="19431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813965" y="3617471"/>
            <a:ext cx="19431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710831" y="1877061"/>
            <a:ext cx="5251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sz="1800" i="1" spc="0" dirty="0">
                <a:solidFill>
                  <a:srgbClr val="232021"/>
                </a:solidFill>
                <a:latin typeface="Arial"/>
                <a:cs typeface="Arial"/>
              </a:rPr>
              <a:t>li</a:t>
            </a:r>
            <a:r>
              <a:rPr sz="1800" i="1" spc="5" dirty="0">
                <a:solidFill>
                  <a:srgbClr val="232021"/>
                </a:solidFill>
                <a:latin typeface="Arial"/>
                <a:cs typeface="Arial"/>
              </a:rPr>
              <a:t>c</a:t>
            </a:r>
            <a:r>
              <a:rPr sz="1800" i="1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712347" y="1864869"/>
            <a:ext cx="4330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solidFill>
                  <a:srgbClr val="232021"/>
                </a:solidFill>
                <a:latin typeface="Arial"/>
                <a:cs typeface="Arial"/>
              </a:rPr>
              <a:t>B</a:t>
            </a:r>
            <a:r>
              <a:rPr sz="1800" i="1" spc="0" dirty="0">
                <a:solidFill>
                  <a:srgbClr val="232021"/>
                </a:solidFill>
                <a:latin typeface="Arial"/>
                <a:cs typeface="Arial"/>
              </a:rPr>
              <a:t>o</a:t>
            </a:r>
            <a:r>
              <a:rPr sz="1800" i="1" dirty="0">
                <a:solidFill>
                  <a:srgbClr val="232021"/>
                </a:solidFill>
                <a:latin typeface="Arial"/>
                <a:cs typeface="Arial"/>
              </a:rPr>
              <a:t>b</a:t>
            </a:r>
            <a:endParaRPr sz="18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631569" y="3566159"/>
            <a:ext cx="573405" cy="426720"/>
          </a:xfrm>
          <a:custGeom>
            <a:avLst/>
            <a:gdLst/>
            <a:ahLst/>
            <a:cxnLst/>
            <a:rect l="l" t="t" r="r" b="b"/>
            <a:pathLst>
              <a:path w="573404" h="426720">
                <a:moveTo>
                  <a:pt x="286511" y="0"/>
                </a:moveTo>
                <a:lnTo>
                  <a:pt x="234942" y="3403"/>
                </a:lnTo>
                <a:lnTo>
                  <a:pt x="186433" y="13228"/>
                </a:lnTo>
                <a:lnTo>
                  <a:pt x="141788" y="28899"/>
                </a:lnTo>
                <a:lnTo>
                  <a:pt x="101809" y="49838"/>
                </a:lnTo>
                <a:lnTo>
                  <a:pt x="67298" y="75468"/>
                </a:lnTo>
                <a:lnTo>
                  <a:pt x="39059" y="105212"/>
                </a:lnTo>
                <a:lnTo>
                  <a:pt x="17894" y="138493"/>
                </a:lnTo>
                <a:lnTo>
                  <a:pt x="4607" y="174735"/>
                </a:lnTo>
                <a:lnTo>
                  <a:pt x="0" y="213359"/>
                </a:lnTo>
                <a:lnTo>
                  <a:pt x="4607" y="251984"/>
                </a:lnTo>
                <a:lnTo>
                  <a:pt x="17894" y="288226"/>
                </a:lnTo>
                <a:lnTo>
                  <a:pt x="39059" y="321507"/>
                </a:lnTo>
                <a:lnTo>
                  <a:pt x="67298" y="351251"/>
                </a:lnTo>
                <a:lnTo>
                  <a:pt x="101809" y="376881"/>
                </a:lnTo>
                <a:lnTo>
                  <a:pt x="141788" y="397820"/>
                </a:lnTo>
                <a:lnTo>
                  <a:pt x="186433" y="413491"/>
                </a:lnTo>
                <a:lnTo>
                  <a:pt x="234942" y="423316"/>
                </a:lnTo>
                <a:lnTo>
                  <a:pt x="286511" y="426719"/>
                </a:lnTo>
                <a:lnTo>
                  <a:pt x="338081" y="423316"/>
                </a:lnTo>
                <a:lnTo>
                  <a:pt x="386590" y="413491"/>
                </a:lnTo>
                <a:lnTo>
                  <a:pt x="431235" y="397820"/>
                </a:lnTo>
                <a:lnTo>
                  <a:pt x="471214" y="376881"/>
                </a:lnTo>
                <a:lnTo>
                  <a:pt x="505725" y="351251"/>
                </a:lnTo>
                <a:lnTo>
                  <a:pt x="533964" y="321507"/>
                </a:lnTo>
                <a:lnTo>
                  <a:pt x="555129" y="288226"/>
                </a:lnTo>
                <a:lnTo>
                  <a:pt x="568416" y="251984"/>
                </a:lnTo>
                <a:lnTo>
                  <a:pt x="573023" y="213359"/>
                </a:lnTo>
                <a:lnTo>
                  <a:pt x="568416" y="174735"/>
                </a:lnTo>
                <a:lnTo>
                  <a:pt x="555129" y="138493"/>
                </a:lnTo>
                <a:lnTo>
                  <a:pt x="533964" y="105212"/>
                </a:lnTo>
                <a:lnTo>
                  <a:pt x="505725" y="75468"/>
                </a:lnTo>
                <a:lnTo>
                  <a:pt x="471214" y="49838"/>
                </a:lnTo>
                <a:lnTo>
                  <a:pt x="431235" y="28899"/>
                </a:lnTo>
                <a:lnTo>
                  <a:pt x="386590" y="13228"/>
                </a:lnTo>
                <a:lnTo>
                  <a:pt x="338081" y="3403"/>
                </a:lnTo>
                <a:lnTo>
                  <a:pt x="286511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133977" y="3566159"/>
            <a:ext cx="570230" cy="426720"/>
          </a:xfrm>
          <a:custGeom>
            <a:avLst/>
            <a:gdLst/>
            <a:ahLst/>
            <a:cxnLst/>
            <a:rect l="l" t="t" r="r" b="b"/>
            <a:pathLst>
              <a:path w="570229" h="426720">
                <a:moveTo>
                  <a:pt x="286511" y="0"/>
                </a:moveTo>
                <a:lnTo>
                  <a:pt x="234942" y="3403"/>
                </a:lnTo>
                <a:lnTo>
                  <a:pt x="186433" y="13228"/>
                </a:lnTo>
                <a:lnTo>
                  <a:pt x="141788" y="28899"/>
                </a:lnTo>
                <a:lnTo>
                  <a:pt x="101809" y="49838"/>
                </a:lnTo>
                <a:lnTo>
                  <a:pt x="67298" y="75468"/>
                </a:lnTo>
                <a:lnTo>
                  <a:pt x="39059" y="105212"/>
                </a:lnTo>
                <a:lnTo>
                  <a:pt x="17894" y="138493"/>
                </a:lnTo>
                <a:lnTo>
                  <a:pt x="4607" y="174735"/>
                </a:lnTo>
                <a:lnTo>
                  <a:pt x="0" y="213359"/>
                </a:lnTo>
                <a:lnTo>
                  <a:pt x="4607" y="251984"/>
                </a:lnTo>
                <a:lnTo>
                  <a:pt x="17894" y="288226"/>
                </a:lnTo>
                <a:lnTo>
                  <a:pt x="39059" y="321507"/>
                </a:lnTo>
                <a:lnTo>
                  <a:pt x="67298" y="351251"/>
                </a:lnTo>
                <a:lnTo>
                  <a:pt x="101809" y="376881"/>
                </a:lnTo>
                <a:lnTo>
                  <a:pt x="141788" y="397820"/>
                </a:lnTo>
                <a:lnTo>
                  <a:pt x="186433" y="413491"/>
                </a:lnTo>
                <a:lnTo>
                  <a:pt x="234942" y="423316"/>
                </a:lnTo>
                <a:lnTo>
                  <a:pt x="286511" y="426719"/>
                </a:lnTo>
                <a:lnTo>
                  <a:pt x="337174" y="423316"/>
                </a:lnTo>
                <a:lnTo>
                  <a:pt x="384976" y="413491"/>
                </a:lnTo>
                <a:lnTo>
                  <a:pt x="429090" y="397820"/>
                </a:lnTo>
                <a:lnTo>
                  <a:pt x="468689" y="376881"/>
                </a:lnTo>
                <a:lnTo>
                  <a:pt x="502945" y="351251"/>
                </a:lnTo>
                <a:lnTo>
                  <a:pt x="531029" y="321507"/>
                </a:lnTo>
                <a:lnTo>
                  <a:pt x="552114" y="288226"/>
                </a:lnTo>
                <a:lnTo>
                  <a:pt x="565372" y="251984"/>
                </a:lnTo>
                <a:lnTo>
                  <a:pt x="569975" y="213359"/>
                </a:lnTo>
                <a:lnTo>
                  <a:pt x="565372" y="174735"/>
                </a:lnTo>
                <a:lnTo>
                  <a:pt x="552114" y="138493"/>
                </a:lnTo>
                <a:lnTo>
                  <a:pt x="531029" y="105212"/>
                </a:lnTo>
                <a:lnTo>
                  <a:pt x="502945" y="75468"/>
                </a:lnTo>
                <a:lnTo>
                  <a:pt x="468689" y="49838"/>
                </a:lnTo>
                <a:lnTo>
                  <a:pt x="429090" y="28899"/>
                </a:lnTo>
                <a:lnTo>
                  <a:pt x="384976" y="13228"/>
                </a:lnTo>
                <a:lnTo>
                  <a:pt x="337174" y="3403"/>
                </a:lnTo>
                <a:lnTo>
                  <a:pt x="286511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2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7" y="654812"/>
            <a:ext cx="7885000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加密的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基本方法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59137" y="1587501"/>
            <a:ext cx="1063363" cy="51244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200" b="0" dirty="0">
                <a:latin typeface="Arial"/>
                <a:cs typeface="Arial"/>
              </a:rPr>
              <a:t>A</a:t>
            </a:r>
            <a:r>
              <a:rPr sz="3200" b="0" spc="0" dirty="0">
                <a:latin typeface="Arial"/>
                <a:cs typeface="Arial"/>
              </a:rPr>
              <a:t>lic</a:t>
            </a:r>
            <a:r>
              <a:rPr sz="3200" b="0" spc="-5" dirty="0">
                <a:latin typeface="Arial"/>
                <a:cs typeface="Arial"/>
              </a:rPr>
              <a:t>e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626774" y="1587501"/>
            <a:ext cx="921119" cy="51244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200" dirty="0">
                <a:solidFill>
                  <a:srgbClr val="232021"/>
                </a:solidFill>
                <a:latin typeface="Arial"/>
                <a:cs typeface="Arial"/>
              </a:rPr>
              <a:t>B</a:t>
            </a:r>
            <a:r>
              <a:rPr sz="3200" spc="-5" dirty="0">
                <a:solidFill>
                  <a:srgbClr val="232021"/>
                </a:solidFill>
                <a:latin typeface="Arial"/>
                <a:cs typeface="Arial"/>
              </a:rPr>
              <a:t>ob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020196" y="3032255"/>
            <a:ext cx="1974704" cy="319318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2000" i="1" spc="-10" dirty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1950" i="1" spc="-15" baseline="-21367" dirty="0">
                <a:solidFill>
                  <a:srgbClr val="2F9849"/>
                </a:solidFill>
                <a:latin typeface="Arial"/>
                <a:cs typeface="Arial"/>
              </a:rPr>
              <a:t>pubB</a:t>
            </a: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,</a:t>
            </a:r>
            <a:r>
              <a:rPr sz="2000" i="1" spc="-10" dirty="0">
                <a:solidFill>
                  <a:srgbClr val="EB5C25"/>
                </a:solidFill>
                <a:latin typeface="Arial"/>
                <a:cs typeface="Arial"/>
              </a:rPr>
              <a:t>K</a:t>
            </a:r>
            <a:r>
              <a:rPr sz="1950" i="1" spc="-15" baseline="-21367" dirty="0">
                <a:solidFill>
                  <a:srgbClr val="EB5C25"/>
                </a:solidFill>
                <a:latin typeface="Arial"/>
                <a:cs typeface="Arial"/>
              </a:rPr>
              <a:t>prB</a:t>
            </a: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) 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000" i="1" spc="-1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540389" y="3541776"/>
            <a:ext cx="5565775" cy="76200"/>
          </a:xfrm>
          <a:custGeom>
            <a:avLst/>
            <a:gdLst/>
            <a:ahLst/>
            <a:cxnLst/>
            <a:rect l="l" t="t" r="r" b="b"/>
            <a:pathLst>
              <a:path w="5565775" h="76200">
                <a:moveTo>
                  <a:pt x="76200" y="33528"/>
                </a:moveTo>
                <a:lnTo>
                  <a:pt x="76200" y="0"/>
                </a:lnTo>
                <a:lnTo>
                  <a:pt x="0" y="39624"/>
                </a:lnTo>
                <a:lnTo>
                  <a:pt x="57912" y="67421"/>
                </a:lnTo>
                <a:lnTo>
                  <a:pt x="57912" y="39624"/>
                </a:lnTo>
                <a:lnTo>
                  <a:pt x="60960" y="33528"/>
                </a:lnTo>
                <a:lnTo>
                  <a:pt x="76200" y="33528"/>
                </a:lnTo>
                <a:close/>
              </a:path>
              <a:path w="5565775" h="76200">
                <a:moveTo>
                  <a:pt x="5565645" y="39624"/>
                </a:moveTo>
                <a:lnTo>
                  <a:pt x="5562597" y="33528"/>
                </a:lnTo>
                <a:lnTo>
                  <a:pt x="60960" y="33528"/>
                </a:lnTo>
                <a:lnTo>
                  <a:pt x="57912" y="39624"/>
                </a:lnTo>
                <a:lnTo>
                  <a:pt x="60960" y="42672"/>
                </a:lnTo>
                <a:lnTo>
                  <a:pt x="5562597" y="42672"/>
                </a:lnTo>
                <a:lnTo>
                  <a:pt x="5565645" y="39624"/>
                </a:lnTo>
                <a:close/>
              </a:path>
              <a:path w="5565775" h="76200">
                <a:moveTo>
                  <a:pt x="76200" y="76200"/>
                </a:moveTo>
                <a:lnTo>
                  <a:pt x="76200" y="42672"/>
                </a:lnTo>
                <a:lnTo>
                  <a:pt x="60960" y="42672"/>
                </a:lnTo>
                <a:lnTo>
                  <a:pt x="57912" y="39624"/>
                </a:lnTo>
                <a:lnTo>
                  <a:pt x="57912" y="67421"/>
                </a:lnTo>
                <a:lnTo>
                  <a:pt x="76200" y="76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923424" y="3178558"/>
            <a:ext cx="88047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spc="0" baseline="13888" dirty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1600" i="1" spc="-10" dirty="0">
                <a:solidFill>
                  <a:srgbClr val="2F9849"/>
                </a:solidFill>
                <a:latin typeface="Arial"/>
                <a:cs typeface="Arial"/>
              </a:rPr>
              <a:t>pub</a:t>
            </a:r>
            <a:r>
              <a:rPr sz="1600" i="1" spc="0" dirty="0">
                <a:solidFill>
                  <a:srgbClr val="2F9849"/>
                </a:solidFill>
                <a:latin typeface="Arial"/>
                <a:cs typeface="Arial"/>
              </a:rPr>
              <a:t>B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070745" y="3800350"/>
            <a:ext cx="1685155" cy="10447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9850">
              <a:lnSpc>
                <a:spcPct val="136700"/>
              </a:lnSpc>
              <a:spcBef>
                <a:spcPts val="100"/>
              </a:spcBef>
            </a:pPr>
            <a:r>
              <a:rPr sz="2400" i="1" dirty="0" smtClean="0">
                <a:solidFill>
                  <a:srgbClr val="232021"/>
                </a:solidFill>
                <a:latin typeface="Arial"/>
                <a:cs typeface="Arial"/>
              </a:rPr>
              <a:t>x  </a:t>
            </a:r>
            <a:r>
              <a:rPr sz="2400" i="1" spc="-5" dirty="0" smtClean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spc="-15" dirty="0" smtClean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400" i="1" spc="0" dirty="0" err="1" smtClean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r>
              <a:rPr sz="2400" i="1" spc="7" baseline="-20833" dirty="0" err="1" smtClean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2400" i="1" spc="-15" baseline="-34722" dirty="0" err="1" smtClean="0">
                <a:solidFill>
                  <a:srgbClr val="2F9849"/>
                </a:solidFill>
                <a:latin typeface="Arial"/>
                <a:cs typeface="Arial"/>
              </a:rPr>
              <a:t>pub</a:t>
            </a:r>
            <a:r>
              <a:rPr sz="2400" i="1" spc="7" baseline="-34722" dirty="0" err="1" smtClean="0">
                <a:solidFill>
                  <a:srgbClr val="2F9849"/>
                </a:solidFill>
                <a:latin typeface="Arial"/>
                <a:cs typeface="Arial"/>
              </a:rPr>
              <a:t>B</a:t>
            </a:r>
            <a:r>
              <a:rPr sz="2400" i="1" spc="-10" dirty="0" smtClean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2400" i="1" spc="-5" dirty="0" smtClean="0">
                <a:solidFill>
                  <a:srgbClr val="232021"/>
                </a:solidFill>
                <a:latin typeface="Arial"/>
                <a:cs typeface="Arial"/>
              </a:rPr>
              <a:t>x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2610493" y="4888992"/>
            <a:ext cx="5568950" cy="76200"/>
          </a:xfrm>
          <a:custGeom>
            <a:avLst/>
            <a:gdLst/>
            <a:ahLst/>
            <a:cxnLst/>
            <a:rect l="l" t="t" r="r" b="b"/>
            <a:pathLst>
              <a:path w="5568950" h="76200">
                <a:moveTo>
                  <a:pt x="5507733" y="39624"/>
                </a:moveTo>
                <a:lnTo>
                  <a:pt x="5504685" y="33528"/>
                </a:lnTo>
                <a:lnTo>
                  <a:pt x="6096" y="33528"/>
                </a:lnTo>
                <a:lnTo>
                  <a:pt x="0" y="39624"/>
                </a:lnTo>
                <a:lnTo>
                  <a:pt x="6096" y="42672"/>
                </a:lnTo>
                <a:lnTo>
                  <a:pt x="5504685" y="42672"/>
                </a:lnTo>
                <a:lnTo>
                  <a:pt x="5507733" y="39624"/>
                </a:lnTo>
                <a:close/>
              </a:path>
              <a:path w="5568950" h="76200">
                <a:moveTo>
                  <a:pt x="5568693" y="39624"/>
                </a:moveTo>
                <a:lnTo>
                  <a:pt x="5492493" y="0"/>
                </a:lnTo>
                <a:lnTo>
                  <a:pt x="5492493" y="33528"/>
                </a:lnTo>
                <a:lnTo>
                  <a:pt x="5504685" y="33528"/>
                </a:lnTo>
                <a:lnTo>
                  <a:pt x="5507733" y="39624"/>
                </a:lnTo>
                <a:lnTo>
                  <a:pt x="5507733" y="68884"/>
                </a:lnTo>
                <a:lnTo>
                  <a:pt x="5568693" y="39624"/>
                </a:lnTo>
                <a:close/>
              </a:path>
              <a:path w="5568950" h="76200">
                <a:moveTo>
                  <a:pt x="5507733" y="68884"/>
                </a:moveTo>
                <a:lnTo>
                  <a:pt x="5507733" y="39624"/>
                </a:lnTo>
                <a:lnTo>
                  <a:pt x="5504685" y="42672"/>
                </a:lnTo>
                <a:lnTo>
                  <a:pt x="5492493" y="42672"/>
                </a:lnTo>
                <a:lnTo>
                  <a:pt x="5492493" y="76200"/>
                </a:lnTo>
                <a:lnTo>
                  <a:pt x="5507733" y="688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5307474" y="4492247"/>
            <a:ext cx="17843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4" name="object 1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20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8245748" y="5147566"/>
            <a:ext cx="1520552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x=d</a:t>
            </a:r>
            <a:r>
              <a:rPr sz="2400" i="1" spc="-7" baseline="-20833" dirty="0">
                <a:solidFill>
                  <a:srgbClr val="EB5C25"/>
                </a:solidFill>
                <a:latin typeface="Arial"/>
                <a:cs typeface="Arial"/>
              </a:rPr>
              <a:t>K</a:t>
            </a:r>
            <a:r>
              <a:rPr sz="2400" i="1" spc="-7" baseline="-34722" dirty="0">
                <a:solidFill>
                  <a:srgbClr val="EB5C25"/>
                </a:solidFill>
                <a:latin typeface="Arial"/>
                <a:cs typeface="Arial"/>
              </a:rPr>
              <a:t>prB</a:t>
            </a: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(y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779" y="5759450"/>
            <a:ext cx="9089390" cy="967071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marL="457200" indent="-457200" eaLnBrk="1" hangingPunct="1">
              <a:buFont typeface="Arial" pitchFamily="34" charset="0"/>
              <a:buChar char="•"/>
            </a:pPr>
            <a:r>
              <a:rPr lang="zh-CN" altLang="en-US" sz="2800" b="1" kern="1200" dirty="0" smtClean="0">
                <a:solidFill>
                  <a:srgbClr val="FF0000"/>
                </a:solidFill>
                <a:latin typeface="Times New Roman" pitchFamily="18" charset="0"/>
              </a:rPr>
              <a:t>它解决了对称密码学的局限性：密钥分配问题</a:t>
            </a:r>
            <a:r>
              <a:rPr lang="en-US" altLang="zh-CN" sz="2800" b="1" kern="1200" dirty="0" smtClean="0">
                <a:solidFill>
                  <a:srgbClr val="FF0000"/>
                </a:solidFill>
                <a:latin typeface="Times New Roman" pitchFamily="18" charset="0"/>
              </a:rPr>
              <a:t>!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zh-CN" altLang="en-US" sz="2800" b="1" kern="1200" dirty="0">
                <a:solidFill>
                  <a:srgbClr val="FF0000"/>
                </a:solidFill>
                <a:latin typeface="Times New Roman" pitchFamily="18" charset="0"/>
              </a:rPr>
              <a:t>公</a:t>
            </a:r>
            <a:r>
              <a:rPr lang="zh-CN" altLang="en-US" sz="2800" b="1" kern="1200" dirty="0" smtClean="0">
                <a:solidFill>
                  <a:srgbClr val="FF0000"/>
                </a:solidFill>
                <a:latin typeface="Times New Roman" pitchFamily="18" charset="0"/>
              </a:rPr>
              <a:t>钥真实性怎么样？</a:t>
            </a:r>
            <a:endParaRPr lang="en-US" altLang="zh-CN" sz="2800" b="1" kern="12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21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613295" y="2044700"/>
            <a:ext cx="7391005" cy="32124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lang="en-US" sz="2000"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endParaRPr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55700" y="1880990"/>
            <a:ext cx="8763000" cy="3550331"/>
          </a:xfrm>
          <a:prstGeom prst="rect">
            <a:avLst/>
          </a:prstGeom>
        </p:spPr>
        <p:txBody>
          <a:bodyPr vert="horz" wrap="square" lIns="0" tIns="20955" rIns="0" bIns="0" rtlCol="0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公钥密钥体制主要缺点是加密解密速度太慢，在某些极端情况下，甚至能比对称加密慢上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1000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倍，因此不适全直接加密大数据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解决办法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混合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加密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用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公钥加密一个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</a:rPr>
              <a:t>Key</a:t>
            </a: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Key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作为对称密钥来加密数据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15240" y="639544"/>
            <a:ext cx="787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加密的局限</a:t>
            </a:r>
          </a:p>
        </p:txBody>
      </p:sp>
    </p:spTree>
    <p:extLst>
      <p:ext uri="{BB962C8B-B14F-4D97-AF65-F5344CB8AC3E}">
        <p14:creationId xmlns:p14="http://schemas.microsoft.com/office/powerpoint/2010/main" val="186076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717" y="2111273"/>
            <a:ext cx="8239116" cy="4894233"/>
          </a:xfrm>
          <a:noFill/>
        </p:spPr>
      </p:pic>
      <p:sp>
        <p:nvSpPr>
          <p:cNvPr id="80907" name="Rectangle 11"/>
          <p:cNvSpPr>
            <a:spLocks noGrp="1" noChangeArrowheads="1"/>
          </p:cNvSpPr>
          <p:nvPr>
            <p:ph type="title"/>
          </p:nvPr>
        </p:nvSpPr>
        <p:spPr>
          <a:xfrm>
            <a:off x="1311007" y="731012"/>
            <a:ext cx="8071385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例子：混合密码系统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998886" y="1999325"/>
            <a:ext cx="5216746" cy="1278657"/>
            <a:chOff x="2154" y="1143"/>
            <a:chExt cx="2810" cy="731"/>
          </a:xfrm>
        </p:grpSpPr>
        <p:sp>
          <p:nvSpPr>
            <p:cNvPr id="57352" name="Oval 13"/>
            <p:cNvSpPr>
              <a:spLocks noChangeArrowheads="1"/>
            </p:cNvSpPr>
            <p:nvPr/>
          </p:nvSpPr>
          <p:spPr bwMode="auto">
            <a:xfrm>
              <a:off x="2154" y="1389"/>
              <a:ext cx="1134" cy="485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3" name="Text Box 14"/>
            <p:cNvSpPr txBox="1">
              <a:spLocks noChangeArrowheads="1"/>
            </p:cNvSpPr>
            <p:nvPr/>
          </p:nvSpPr>
          <p:spPr bwMode="auto">
            <a:xfrm>
              <a:off x="3198" y="1143"/>
              <a:ext cx="1766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用对称密码加密明文，</a:t>
              </a:r>
            </a:p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发挥速度优势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36174" y="3856968"/>
            <a:ext cx="4631951" cy="1703711"/>
            <a:chOff x="612" y="2205"/>
            <a:chExt cx="2495" cy="974"/>
          </a:xfrm>
        </p:grpSpPr>
        <p:sp>
          <p:nvSpPr>
            <p:cNvPr id="57350" name="Oval 15"/>
            <p:cNvSpPr>
              <a:spLocks noChangeArrowheads="1"/>
            </p:cNvSpPr>
            <p:nvPr/>
          </p:nvSpPr>
          <p:spPr bwMode="auto">
            <a:xfrm>
              <a:off x="1973" y="2205"/>
              <a:ext cx="1134" cy="485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1" name="Text Box 16"/>
            <p:cNvSpPr txBox="1">
              <a:spLocks noChangeArrowheads="1"/>
            </p:cNvSpPr>
            <p:nvPr/>
          </p:nvSpPr>
          <p:spPr bwMode="auto">
            <a:xfrm>
              <a:off x="612" y="2704"/>
              <a:ext cx="1933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用非对称密码加密密钥，</a:t>
              </a:r>
            </a:p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发挥密钥分发管理优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77421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/>
          <p:cNvSpPr>
            <a:spLocks noChangeArrowheads="1"/>
          </p:cNvSpPr>
          <p:nvPr/>
        </p:nvSpPr>
        <p:spPr bwMode="auto">
          <a:xfrm>
            <a:off x="0" y="254283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pic>
        <p:nvPicPr>
          <p:cNvPr id="58371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49" y="2191736"/>
            <a:ext cx="9080107" cy="456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Rectangle 10"/>
          <p:cNvSpPr>
            <a:spLocks noGrp="1" noChangeArrowheads="1"/>
          </p:cNvSpPr>
          <p:nvPr>
            <p:ph type="title"/>
          </p:nvPr>
        </p:nvSpPr>
        <p:spPr>
          <a:xfrm>
            <a:off x="802005" y="671689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例子：混合密码系统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430243" y="2733984"/>
            <a:ext cx="4126984" cy="1053012"/>
            <a:chOff x="2154" y="1272"/>
            <a:chExt cx="2223" cy="602"/>
          </a:xfrm>
        </p:grpSpPr>
        <p:sp>
          <p:nvSpPr>
            <p:cNvPr id="58377" name="Oval 12"/>
            <p:cNvSpPr>
              <a:spLocks noChangeArrowheads="1"/>
            </p:cNvSpPr>
            <p:nvPr/>
          </p:nvSpPr>
          <p:spPr bwMode="auto">
            <a:xfrm>
              <a:off x="2154" y="1389"/>
              <a:ext cx="1134" cy="485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8" name="Text Box 13"/>
            <p:cNvSpPr txBox="1">
              <a:spLocks noChangeArrowheads="1"/>
            </p:cNvSpPr>
            <p:nvPr/>
          </p:nvSpPr>
          <p:spPr bwMode="auto">
            <a:xfrm>
              <a:off x="3278" y="1272"/>
              <a:ext cx="1099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用非对称密码</a:t>
              </a:r>
            </a:p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解密密钥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050868" y="4334491"/>
            <a:ext cx="3991460" cy="1875131"/>
            <a:chOff x="2182" y="2478"/>
            <a:chExt cx="2150" cy="1072"/>
          </a:xfrm>
        </p:grpSpPr>
        <p:sp>
          <p:nvSpPr>
            <p:cNvPr id="58375" name="Oval 15"/>
            <p:cNvSpPr>
              <a:spLocks noChangeArrowheads="1"/>
            </p:cNvSpPr>
            <p:nvPr/>
          </p:nvSpPr>
          <p:spPr bwMode="auto">
            <a:xfrm>
              <a:off x="3198" y="2478"/>
              <a:ext cx="1134" cy="485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6" name="Text Box 16"/>
            <p:cNvSpPr txBox="1">
              <a:spLocks noChangeArrowheads="1"/>
            </p:cNvSpPr>
            <p:nvPr/>
          </p:nvSpPr>
          <p:spPr bwMode="auto">
            <a:xfrm>
              <a:off x="2182" y="3075"/>
              <a:ext cx="933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用对称密码</a:t>
              </a:r>
            </a:p>
            <a:p>
              <a:pPr eaLnBrk="1" hangingPunct="1"/>
              <a:r>
                <a:rPr lang="zh-CN" altLang="en-US" b="1" dirty="0">
                  <a:solidFill>
                    <a:srgbClr val="000066"/>
                  </a:solidFill>
                  <a:ea typeface="+mn-ea"/>
                </a:rPr>
                <a:t>解密密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227485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25486" y="1715517"/>
            <a:ext cx="1054213" cy="4210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600" spc="-10" dirty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sz="2600" spc="-5" dirty="0">
                <a:solidFill>
                  <a:srgbClr val="232021"/>
                </a:solidFill>
                <a:latin typeface="Arial"/>
                <a:cs typeface="Arial"/>
              </a:rPr>
              <a:t>li</a:t>
            </a:r>
            <a:r>
              <a:rPr sz="2600" spc="-10" dirty="0">
                <a:solidFill>
                  <a:srgbClr val="232021"/>
                </a:solidFill>
                <a:latin typeface="Arial"/>
                <a:cs typeface="Arial"/>
              </a:rPr>
              <a:t>c</a:t>
            </a:r>
            <a:r>
              <a:rPr sz="2600" spc="-5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endParaRPr sz="260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162693" y="4992623"/>
            <a:ext cx="6705600" cy="0"/>
          </a:xfrm>
          <a:custGeom>
            <a:avLst/>
            <a:gdLst/>
            <a:ahLst/>
            <a:cxnLst/>
            <a:rect l="l" t="t" r="r" b="b"/>
            <a:pathLst>
              <a:path w="6705600">
                <a:moveTo>
                  <a:pt x="0" y="0"/>
                </a:moveTo>
                <a:lnTo>
                  <a:pt x="6705596" y="0"/>
                </a:lnTo>
              </a:path>
            </a:pathLst>
          </a:custGeom>
          <a:ln w="28574">
            <a:solidFill>
              <a:srgbClr val="CC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427366" y="3980182"/>
            <a:ext cx="2242934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baseline="-20833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2400" i="1" spc="322" baseline="-20833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400" i="1" spc="-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400" i="1" spc="0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r>
              <a:rPr sz="2850" i="1" spc="-37" baseline="-20467" dirty="0">
                <a:solidFill>
                  <a:srgbClr val="4EAE4A"/>
                </a:solidFill>
                <a:latin typeface="Arial"/>
                <a:cs typeface="Arial"/>
              </a:rPr>
              <a:t>K</a:t>
            </a:r>
            <a:r>
              <a:rPr sz="1650" i="1" spc="0" baseline="-30303" dirty="0">
                <a:solidFill>
                  <a:srgbClr val="4EAE4A"/>
                </a:solidFill>
                <a:latin typeface="Arial"/>
                <a:cs typeface="Arial"/>
              </a:rPr>
              <a:t>p</a:t>
            </a:r>
            <a:r>
              <a:rPr sz="1650" i="1" spc="-22" baseline="-30303" dirty="0">
                <a:solidFill>
                  <a:srgbClr val="4EAE4A"/>
                </a:solidFill>
                <a:latin typeface="Arial"/>
                <a:cs typeface="Arial"/>
              </a:rPr>
              <a:t>u</a:t>
            </a:r>
            <a:r>
              <a:rPr sz="1650" i="1" spc="0" baseline="-30303" dirty="0">
                <a:solidFill>
                  <a:srgbClr val="4EAE4A"/>
                </a:solidFill>
                <a:latin typeface="Arial"/>
                <a:cs typeface="Arial"/>
              </a:rPr>
              <a:t>bB</a:t>
            </a:r>
            <a:r>
              <a:rPr sz="2400" i="1" spc="-10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2400" i="1" spc="0" dirty="0">
                <a:solidFill>
                  <a:srgbClr val="48429A"/>
                </a:solidFill>
                <a:latin typeface="Arial"/>
                <a:cs typeface="Arial"/>
              </a:rPr>
              <a:t>K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741298" y="4358640"/>
            <a:ext cx="2136775" cy="76200"/>
          </a:xfrm>
          <a:custGeom>
            <a:avLst/>
            <a:gdLst/>
            <a:ahLst/>
            <a:cxnLst/>
            <a:rect l="l" t="t" r="r" b="b"/>
            <a:pathLst>
              <a:path w="2136775" h="76200">
                <a:moveTo>
                  <a:pt x="2078736" y="36576"/>
                </a:moveTo>
                <a:lnTo>
                  <a:pt x="2075688" y="33528"/>
                </a:lnTo>
                <a:lnTo>
                  <a:pt x="3048" y="33528"/>
                </a:lnTo>
                <a:lnTo>
                  <a:pt x="0" y="36576"/>
                </a:lnTo>
                <a:lnTo>
                  <a:pt x="3048" y="42672"/>
                </a:lnTo>
                <a:lnTo>
                  <a:pt x="2075688" y="42672"/>
                </a:lnTo>
                <a:lnTo>
                  <a:pt x="2078736" y="36576"/>
                </a:lnTo>
                <a:close/>
              </a:path>
              <a:path w="2136775" h="76200">
                <a:moveTo>
                  <a:pt x="2136648" y="36576"/>
                </a:moveTo>
                <a:lnTo>
                  <a:pt x="2060448" y="0"/>
                </a:lnTo>
                <a:lnTo>
                  <a:pt x="2060448" y="33528"/>
                </a:lnTo>
                <a:lnTo>
                  <a:pt x="2075688" y="33528"/>
                </a:lnTo>
                <a:lnTo>
                  <a:pt x="2078736" y="36576"/>
                </a:lnTo>
                <a:lnTo>
                  <a:pt x="2078736" y="66690"/>
                </a:lnTo>
                <a:lnTo>
                  <a:pt x="2136648" y="36576"/>
                </a:lnTo>
                <a:close/>
              </a:path>
              <a:path w="2136775" h="76200">
                <a:moveTo>
                  <a:pt x="2078736" y="66690"/>
                </a:moveTo>
                <a:lnTo>
                  <a:pt x="2078736" y="36576"/>
                </a:lnTo>
                <a:lnTo>
                  <a:pt x="2075688" y="42672"/>
                </a:lnTo>
                <a:lnTo>
                  <a:pt x="2060448" y="42672"/>
                </a:lnTo>
                <a:lnTo>
                  <a:pt x="2060448" y="76200"/>
                </a:lnTo>
                <a:lnTo>
                  <a:pt x="2078736" y="666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615577" y="3907030"/>
            <a:ext cx="654923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baseline="-20833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endParaRPr sz="2400" baseline="-20833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026802" y="4452622"/>
            <a:ext cx="1758298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solidFill>
                  <a:srgbClr val="48429A"/>
                </a:solidFill>
                <a:latin typeface="Arial"/>
                <a:cs typeface="Arial"/>
              </a:rPr>
              <a:t>K</a:t>
            </a:r>
            <a:r>
              <a:rPr sz="2400" i="1" spc="5" dirty="0">
                <a:solidFill>
                  <a:srgbClr val="48429A"/>
                </a:solidFill>
                <a:latin typeface="Arial"/>
                <a:cs typeface="Arial"/>
              </a:rPr>
              <a:t> 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400" i="1" spc="-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400" i="1" spc="0" dirty="0">
                <a:solidFill>
                  <a:srgbClr val="232021"/>
                </a:solidFill>
                <a:latin typeface="Arial"/>
                <a:cs typeface="Arial"/>
              </a:rPr>
              <a:t>d</a:t>
            </a:r>
            <a:r>
              <a:rPr sz="2850" i="1" spc="-37" baseline="-20467" dirty="0">
                <a:solidFill>
                  <a:srgbClr val="F27634"/>
                </a:solidFill>
                <a:latin typeface="Arial"/>
                <a:cs typeface="Arial"/>
              </a:rPr>
              <a:t>K</a:t>
            </a:r>
            <a:r>
              <a:rPr sz="1650" i="1" spc="0" baseline="-30303" dirty="0">
                <a:solidFill>
                  <a:srgbClr val="F27634"/>
                </a:solidFill>
                <a:latin typeface="Arial"/>
                <a:cs typeface="Arial"/>
              </a:rPr>
              <a:t>p</a:t>
            </a:r>
            <a:r>
              <a:rPr sz="1650" i="1" spc="-15" baseline="-30303" dirty="0">
                <a:solidFill>
                  <a:srgbClr val="F27634"/>
                </a:solidFill>
                <a:latin typeface="Arial"/>
                <a:cs typeface="Arial"/>
              </a:rPr>
              <a:t>r</a:t>
            </a:r>
            <a:r>
              <a:rPr sz="1650" i="1" spc="0" baseline="-30303" dirty="0">
                <a:solidFill>
                  <a:srgbClr val="F27634"/>
                </a:solidFill>
                <a:latin typeface="Arial"/>
                <a:cs typeface="Arial"/>
              </a:rPr>
              <a:t>B</a:t>
            </a:r>
            <a:r>
              <a:rPr sz="2400" i="1" spc="-10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spc="-15" baseline="-20833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7877433" y="2252472"/>
            <a:ext cx="393700" cy="2715895"/>
          </a:xfrm>
          <a:custGeom>
            <a:avLst/>
            <a:gdLst/>
            <a:ahLst/>
            <a:cxnLst/>
            <a:rect l="l" t="t" r="r" b="b"/>
            <a:pathLst>
              <a:path w="393700" h="2715895">
                <a:moveTo>
                  <a:pt x="0" y="0"/>
                </a:moveTo>
                <a:lnTo>
                  <a:pt x="61569" y="2755"/>
                </a:lnTo>
                <a:lnTo>
                  <a:pt x="115823" y="10338"/>
                </a:lnTo>
                <a:lnTo>
                  <a:pt x="159105" y="21726"/>
                </a:lnTo>
                <a:lnTo>
                  <a:pt x="198119" y="51815"/>
                </a:lnTo>
                <a:lnTo>
                  <a:pt x="198119" y="1341119"/>
                </a:lnTo>
                <a:lnTo>
                  <a:pt x="208166" y="1358530"/>
                </a:lnTo>
                <a:lnTo>
                  <a:pt x="236061" y="1373599"/>
                </a:lnTo>
                <a:lnTo>
                  <a:pt x="278440" y="1385450"/>
                </a:lnTo>
                <a:lnTo>
                  <a:pt x="331939" y="1393204"/>
                </a:lnTo>
                <a:lnTo>
                  <a:pt x="393191" y="1395983"/>
                </a:lnTo>
                <a:lnTo>
                  <a:pt x="317706" y="1399793"/>
                </a:lnTo>
                <a:lnTo>
                  <a:pt x="255650" y="1410461"/>
                </a:lnTo>
                <a:lnTo>
                  <a:pt x="213598" y="1426844"/>
                </a:lnTo>
                <a:lnTo>
                  <a:pt x="198119" y="1447799"/>
                </a:lnTo>
                <a:lnTo>
                  <a:pt x="198119" y="2660903"/>
                </a:lnTo>
                <a:lnTo>
                  <a:pt x="187756" y="2678314"/>
                </a:lnTo>
                <a:lnTo>
                  <a:pt x="159105" y="2693383"/>
                </a:lnTo>
                <a:lnTo>
                  <a:pt x="115823" y="2705234"/>
                </a:lnTo>
                <a:lnTo>
                  <a:pt x="61569" y="2712988"/>
                </a:lnTo>
                <a:lnTo>
                  <a:pt x="0" y="2715767"/>
                </a:lnTo>
              </a:path>
            </a:pathLst>
          </a:custGeom>
          <a:ln w="28574">
            <a:solidFill>
              <a:srgbClr val="CC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8401196" y="3259635"/>
            <a:ext cx="1233805" cy="6597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4135" marR="5080" indent="-52069">
              <a:lnSpc>
                <a:spcPct val="148600"/>
              </a:lnSpc>
              <a:spcBef>
                <a:spcPts val="100"/>
              </a:spcBef>
            </a:pPr>
            <a:r>
              <a:rPr sz="1400" b="1" spc="-5" dirty="0">
                <a:solidFill>
                  <a:srgbClr val="EB5C25"/>
                </a:solidFill>
                <a:latin typeface="Arial"/>
                <a:cs typeface="Arial"/>
              </a:rPr>
              <a:t>Key</a:t>
            </a:r>
            <a:r>
              <a:rPr sz="1400" b="1" spc="-95" dirty="0">
                <a:solidFill>
                  <a:srgbClr val="EB5C25"/>
                </a:solidFill>
                <a:latin typeface="Arial"/>
                <a:cs typeface="Arial"/>
              </a:rPr>
              <a:t> </a:t>
            </a:r>
            <a:r>
              <a:rPr sz="1400" b="1" spc="-10" dirty="0">
                <a:solidFill>
                  <a:srgbClr val="EB5C25"/>
                </a:solidFill>
                <a:latin typeface="Arial"/>
                <a:cs typeface="Arial"/>
              </a:rPr>
              <a:t>Exchange  (asymmetric)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799210" y="6403848"/>
            <a:ext cx="2136775" cy="76200"/>
          </a:xfrm>
          <a:custGeom>
            <a:avLst/>
            <a:gdLst/>
            <a:ahLst/>
            <a:cxnLst/>
            <a:rect l="l" t="t" r="r" b="b"/>
            <a:pathLst>
              <a:path w="2136775" h="76200">
                <a:moveTo>
                  <a:pt x="2078736" y="39624"/>
                </a:moveTo>
                <a:lnTo>
                  <a:pt x="2072640" y="33528"/>
                </a:lnTo>
                <a:lnTo>
                  <a:pt x="3048" y="33528"/>
                </a:lnTo>
                <a:lnTo>
                  <a:pt x="0" y="39624"/>
                </a:lnTo>
                <a:lnTo>
                  <a:pt x="3048" y="45720"/>
                </a:lnTo>
                <a:lnTo>
                  <a:pt x="2072640" y="45720"/>
                </a:lnTo>
                <a:lnTo>
                  <a:pt x="2078736" y="39624"/>
                </a:lnTo>
                <a:close/>
              </a:path>
              <a:path w="2136775" h="76200">
                <a:moveTo>
                  <a:pt x="2136648" y="39624"/>
                </a:moveTo>
                <a:lnTo>
                  <a:pt x="2060448" y="0"/>
                </a:lnTo>
                <a:lnTo>
                  <a:pt x="2060448" y="33528"/>
                </a:lnTo>
                <a:lnTo>
                  <a:pt x="2072640" y="33528"/>
                </a:lnTo>
                <a:lnTo>
                  <a:pt x="2078736" y="39624"/>
                </a:lnTo>
                <a:lnTo>
                  <a:pt x="2078736" y="67421"/>
                </a:lnTo>
                <a:lnTo>
                  <a:pt x="2136648" y="39624"/>
                </a:lnTo>
                <a:close/>
              </a:path>
              <a:path w="2136775" h="76200">
                <a:moveTo>
                  <a:pt x="2078736" y="67421"/>
                </a:moveTo>
                <a:lnTo>
                  <a:pt x="2078736" y="39624"/>
                </a:lnTo>
                <a:lnTo>
                  <a:pt x="2072640" y="45720"/>
                </a:lnTo>
                <a:lnTo>
                  <a:pt x="2060448" y="45720"/>
                </a:lnTo>
                <a:lnTo>
                  <a:pt x="2060448" y="76200"/>
                </a:lnTo>
                <a:lnTo>
                  <a:pt x="2078736" y="6742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284110" y="6159505"/>
            <a:ext cx="183388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baseline="-20833" dirty="0">
                <a:solidFill>
                  <a:srgbClr val="232021"/>
                </a:solidFill>
                <a:latin typeface="Arial"/>
                <a:cs typeface="Arial"/>
              </a:rPr>
              <a:t>2 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lang="en-US" sz="2400" i="1" spc="-5" dirty="0" smtClean="0">
                <a:solidFill>
                  <a:srgbClr val="232021"/>
                </a:solidFill>
                <a:latin typeface="Arial"/>
                <a:cs typeface="Arial"/>
              </a:rPr>
              <a:t>D</a:t>
            </a:r>
            <a:r>
              <a:rPr sz="2400" i="1" spc="-5" dirty="0" smtClean="0">
                <a:solidFill>
                  <a:srgbClr val="232021"/>
                </a:solidFill>
                <a:latin typeface="Arial"/>
                <a:cs typeface="Arial"/>
              </a:rPr>
              <a:t>ES</a:t>
            </a:r>
            <a:r>
              <a:rPr sz="2400" b="1" i="1" spc="-7" baseline="-20833" dirty="0" smtClean="0">
                <a:solidFill>
                  <a:srgbClr val="48429A"/>
                </a:solidFill>
                <a:latin typeface="Arial"/>
                <a:cs typeface="Arial"/>
              </a:rPr>
              <a:t>K</a:t>
            </a:r>
            <a:r>
              <a:rPr sz="2400" b="1" i="1" spc="-142" baseline="-20833" dirty="0" smtClean="0">
                <a:solidFill>
                  <a:srgbClr val="48429A"/>
                </a:solidFill>
                <a:latin typeface="Arial"/>
                <a:cs typeface="Arial"/>
              </a:rPr>
              <a:t> </a:t>
            </a: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(x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069474" y="6229608"/>
            <a:ext cx="2014220" cy="447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2140"/>
              </a:lnSpc>
              <a:spcBef>
                <a:spcPts val="100"/>
              </a:spcBef>
              <a:tabLst>
                <a:tab pos="1533525" algn="l"/>
              </a:tabLst>
            </a:pP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x </a:t>
            </a:r>
            <a:r>
              <a:rPr sz="2400" i="1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400" i="1" spc="-1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lang="en-US" sz="2400" i="1" smtClean="0">
                <a:solidFill>
                  <a:srgbClr val="232021"/>
                </a:solidFill>
                <a:latin typeface="Arial"/>
                <a:cs typeface="Arial"/>
              </a:rPr>
              <a:t>D</a:t>
            </a:r>
            <a:r>
              <a:rPr sz="2400" i="1" smtClean="0">
                <a:solidFill>
                  <a:srgbClr val="232021"/>
                </a:solidFill>
                <a:latin typeface="Arial"/>
                <a:cs typeface="Arial"/>
              </a:rPr>
              <a:t>ES</a:t>
            </a:r>
            <a:r>
              <a:rPr sz="2400" i="1" baseline="24305" smtClean="0">
                <a:solidFill>
                  <a:srgbClr val="232021"/>
                </a:solidFill>
                <a:latin typeface="Arial"/>
                <a:cs typeface="Arial"/>
              </a:rPr>
              <a:t>-1</a:t>
            </a:r>
            <a:r>
              <a:rPr sz="2400" i="1" baseline="24305" dirty="0">
                <a:solidFill>
                  <a:srgbClr val="232021"/>
                </a:solidFill>
                <a:latin typeface="Arial"/>
                <a:cs typeface="Arial"/>
              </a:rPr>
              <a:t>	</a:t>
            </a: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(y</a:t>
            </a:r>
            <a:r>
              <a:rPr sz="2400" i="1" spc="12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400" i="1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  <a:p>
            <a:pPr marL="1304925">
              <a:lnSpc>
                <a:spcPts val="1180"/>
              </a:lnSpc>
              <a:tabLst>
                <a:tab pos="1786255" algn="l"/>
              </a:tabLst>
            </a:pPr>
            <a:r>
              <a:rPr sz="1600" b="1" i="1" spc="0" dirty="0">
                <a:solidFill>
                  <a:srgbClr val="48429A"/>
                </a:solidFill>
                <a:latin typeface="Arial"/>
                <a:cs typeface="Arial"/>
              </a:rPr>
              <a:t>K	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2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740545" y="5946144"/>
            <a:ext cx="60615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232021"/>
                </a:solidFill>
                <a:latin typeface="Arial"/>
                <a:cs typeface="Arial"/>
              </a:rPr>
              <a:t>y</a:t>
            </a:r>
            <a:r>
              <a:rPr sz="2400" i="1" baseline="-20833" dirty="0">
                <a:solidFill>
                  <a:srgbClr val="232021"/>
                </a:solidFill>
                <a:latin typeface="Arial"/>
                <a:cs typeface="Arial"/>
              </a:rPr>
              <a:t>2</a:t>
            </a:r>
            <a:endParaRPr sz="2400" baseline="-20833" dirty="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2522101" y="4416552"/>
            <a:ext cx="338455" cy="1719580"/>
          </a:xfrm>
          <a:custGeom>
            <a:avLst/>
            <a:gdLst/>
            <a:ahLst/>
            <a:cxnLst/>
            <a:rect l="l" t="t" r="r" b="b"/>
            <a:pathLst>
              <a:path w="338455" h="1719579">
                <a:moveTo>
                  <a:pt x="338328" y="9144"/>
                </a:moveTo>
                <a:lnTo>
                  <a:pt x="310896" y="0"/>
                </a:lnTo>
                <a:lnTo>
                  <a:pt x="274320" y="109728"/>
                </a:lnTo>
                <a:lnTo>
                  <a:pt x="301752" y="118872"/>
                </a:lnTo>
                <a:lnTo>
                  <a:pt x="338328" y="9144"/>
                </a:lnTo>
                <a:close/>
              </a:path>
              <a:path w="338455" h="1719579">
                <a:moveTo>
                  <a:pt x="274320" y="198120"/>
                </a:moveTo>
                <a:lnTo>
                  <a:pt x="246888" y="192024"/>
                </a:lnTo>
                <a:lnTo>
                  <a:pt x="240792" y="219456"/>
                </a:lnTo>
                <a:lnTo>
                  <a:pt x="225552" y="274320"/>
                </a:lnTo>
                <a:lnTo>
                  <a:pt x="219456" y="304800"/>
                </a:lnTo>
                <a:lnTo>
                  <a:pt x="246888" y="307848"/>
                </a:lnTo>
                <a:lnTo>
                  <a:pt x="252984" y="280416"/>
                </a:lnTo>
                <a:lnTo>
                  <a:pt x="268224" y="225552"/>
                </a:lnTo>
                <a:lnTo>
                  <a:pt x="274320" y="198120"/>
                </a:lnTo>
                <a:close/>
              </a:path>
              <a:path w="338455" h="1719579">
                <a:moveTo>
                  <a:pt x="234696" y="393192"/>
                </a:moveTo>
                <a:lnTo>
                  <a:pt x="204216" y="390144"/>
                </a:lnTo>
                <a:lnTo>
                  <a:pt x="198120" y="445008"/>
                </a:lnTo>
                <a:lnTo>
                  <a:pt x="198120" y="475488"/>
                </a:lnTo>
                <a:lnTo>
                  <a:pt x="201168" y="505968"/>
                </a:lnTo>
                <a:lnTo>
                  <a:pt x="228600" y="502920"/>
                </a:lnTo>
                <a:lnTo>
                  <a:pt x="228600" y="448056"/>
                </a:lnTo>
                <a:lnTo>
                  <a:pt x="234696" y="393192"/>
                </a:lnTo>
                <a:close/>
              </a:path>
              <a:path w="338455" h="1719579">
                <a:moveTo>
                  <a:pt x="262128" y="697992"/>
                </a:moveTo>
                <a:lnTo>
                  <a:pt x="259080" y="688848"/>
                </a:lnTo>
                <a:lnTo>
                  <a:pt x="246888" y="627888"/>
                </a:lnTo>
                <a:lnTo>
                  <a:pt x="240792" y="588264"/>
                </a:lnTo>
                <a:lnTo>
                  <a:pt x="210312" y="591312"/>
                </a:lnTo>
                <a:lnTo>
                  <a:pt x="219456" y="630936"/>
                </a:lnTo>
                <a:lnTo>
                  <a:pt x="231648" y="694944"/>
                </a:lnTo>
                <a:lnTo>
                  <a:pt x="234696" y="704088"/>
                </a:lnTo>
                <a:lnTo>
                  <a:pt x="262128" y="697992"/>
                </a:lnTo>
                <a:close/>
              </a:path>
              <a:path w="338455" h="1719579">
                <a:moveTo>
                  <a:pt x="286512" y="902208"/>
                </a:moveTo>
                <a:lnTo>
                  <a:pt x="286512" y="841248"/>
                </a:lnTo>
                <a:lnTo>
                  <a:pt x="283464" y="810768"/>
                </a:lnTo>
                <a:lnTo>
                  <a:pt x="277368" y="783336"/>
                </a:lnTo>
                <a:lnTo>
                  <a:pt x="249936" y="786384"/>
                </a:lnTo>
                <a:lnTo>
                  <a:pt x="252984" y="816864"/>
                </a:lnTo>
                <a:lnTo>
                  <a:pt x="259080" y="871728"/>
                </a:lnTo>
                <a:lnTo>
                  <a:pt x="259080" y="899464"/>
                </a:lnTo>
                <a:lnTo>
                  <a:pt x="286512" y="902208"/>
                </a:lnTo>
                <a:close/>
              </a:path>
              <a:path w="338455" h="1719579">
                <a:moveTo>
                  <a:pt x="259080" y="899464"/>
                </a:moveTo>
                <a:lnTo>
                  <a:pt x="259080" y="871728"/>
                </a:lnTo>
                <a:lnTo>
                  <a:pt x="256032" y="896112"/>
                </a:lnTo>
                <a:lnTo>
                  <a:pt x="256032" y="899160"/>
                </a:lnTo>
                <a:lnTo>
                  <a:pt x="259080" y="899464"/>
                </a:lnTo>
                <a:close/>
              </a:path>
              <a:path w="338455" h="1719579">
                <a:moveTo>
                  <a:pt x="262128" y="987552"/>
                </a:moveTo>
                <a:lnTo>
                  <a:pt x="237744" y="975360"/>
                </a:lnTo>
                <a:lnTo>
                  <a:pt x="231648" y="984504"/>
                </a:lnTo>
                <a:lnTo>
                  <a:pt x="222504" y="1002792"/>
                </a:lnTo>
                <a:lnTo>
                  <a:pt x="210312" y="1021080"/>
                </a:lnTo>
                <a:lnTo>
                  <a:pt x="195072" y="1039368"/>
                </a:lnTo>
                <a:lnTo>
                  <a:pt x="173736" y="1066800"/>
                </a:lnTo>
                <a:lnTo>
                  <a:pt x="195072" y="1085088"/>
                </a:lnTo>
                <a:lnTo>
                  <a:pt x="219456" y="1057656"/>
                </a:lnTo>
                <a:lnTo>
                  <a:pt x="234696" y="1036320"/>
                </a:lnTo>
                <a:lnTo>
                  <a:pt x="246888" y="1018032"/>
                </a:lnTo>
                <a:lnTo>
                  <a:pt x="259080" y="996696"/>
                </a:lnTo>
                <a:lnTo>
                  <a:pt x="262128" y="987552"/>
                </a:lnTo>
                <a:close/>
              </a:path>
              <a:path w="338455" h="1719579">
                <a:moveTo>
                  <a:pt x="143256" y="1152144"/>
                </a:moveTo>
                <a:lnTo>
                  <a:pt x="118872" y="1133856"/>
                </a:lnTo>
                <a:lnTo>
                  <a:pt x="106680" y="1149096"/>
                </a:lnTo>
                <a:lnTo>
                  <a:pt x="82296" y="1191768"/>
                </a:lnTo>
                <a:lnTo>
                  <a:pt x="70104" y="1216152"/>
                </a:lnTo>
                <a:lnTo>
                  <a:pt x="64008" y="1237488"/>
                </a:lnTo>
                <a:lnTo>
                  <a:pt x="91440" y="1246632"/>
                </a:lnTo>
                <a:lnTo>
                  <a:pt x="97536" y="1228344"/>
                </a:lnTo>
                <a:lnTo>
                  <a:pt x="106680" y="1207008"/>
                </a:lnTo>
                <a:lnTo>
                  <a:pt x="118872" y="1185672"/>
                </a:lnTo>
                <a:lnTo>
                  <a:pt x="131064" y="1167384"/>
                </a:lnTo>
                <a:lnTo>
                  <a:pt x="143256" y="1152144"/>
                </a:lnTo>
                <a:close/>
              </a:path>
              <a:path w="338455" h="1719579">
                <a:moveTo>
                  <a:pt x="73152" y="1328928"/>
                </a:moveTo>
                <a:lnTo>
                  <a:pt x="45720" y="1322832"/>
                </a:lnTo>
                <a:lnTo>
                  <a:pt x="33528" y="1438656"/>
                </a:lnTo>
                <a:lnTo>
                  <a:pt x="60960" y="1441704"/>
                </a:lnTo>
                <a:lnTo>
                  <a:pt x="70104" y="1353312"/>
                </a:lnTo>
                <a:lnTo>
                  <a:pt x="73152" y="1328928"/>
                </a:lnTo>
                <a:close/>
              </a:path>
              <a:path w="338455" h="1719579">
                <a:moveTo>
                  <a:pt x="57912" y="1692812"/>
                </a:moveTo>
                <a:lnTo>
                  <a:pt x="57912" y="1639824"/>
                </a:lnTo>
                <a:lnTo>
                  <a:pt x="30480" y="1639824"/>
                </a:lnTo>
                <a:lnTo>
                  <a:pt x="30099" y="1633728"/>
                </a:lnTo>
                <a:lnTo>
                  <a:pt x="0" y="1633728"/>
                </a:lnTo>
                <a:lnTo>
                  <a:pt x="45720" y="1719072"/>
                </a:lnTo>
                <a:lnTo>
                  <a:pt x="57912" y="1692812"/>
                </a:lnTo>
                <a:close/>
              </a:path>
              <a:path w="338455" h="1719579">
                <a:moveTo>
                  <a:pt x="57912" y="1633728"/>
                </a:moveTo>
                <a:lnTo>
                  <a:pt x="57912" y="1527048"/>
                </a:lnTo>
                <a:lnTo>
                  <a:pt x="30480" y="1524000"/>
                </a:lnTo>
                <a:lnTo>
                  <a:pt x="30480" y="1530096"/>
                </a:lnTo>
                <a:lnTo>
                  <a:pt x="27432" y="1591056"/>
                </a:lnTo>
                <a:lnTo>
                  <a:pt x="30099" y="1633728"/>
                </a:lnTo>
                <a:lnTo>
                  <a:pt x="57912" y="1633728"/>
                </a:lnTo>
                <a:close/>
              </a:path>
              <a:path w="338455" h="1719579">
                <a:moveTo>
                  <a:pt x="85344" y="1633728"/>
                </a:moveTo>
                <a:lnTo>
                  <a:pt x="30099" y="1633728"/>
                </a:lnTo>
                <a:lnTo>
                  <a:pt x="30480" y="1639824"/>
                </a:lnTo>
                <a:lnTo>
                  <a:pt x="57912" y="1639824"/>
                </a:lnTo>
                <a:lnTo>
                  <a:pt x="57912" y="1692812"/>
                </a:lnTo>
                <a:lnTo>
                  <a:pt x="85344" y="1633728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268090" y="4837176"/>
            <a:ext cx="1179830" cy="1442085"/>
          </a:xfrm>
          <a:custGeom>
            <a:avLst/>
            <a:gdLst/>
            <a:ahLst/>
            <a:cxnLst/>
            <a:rect l="l" t="t" r="r" b="b"/>
            <a:pathLst>
              <a:path w="1179829" h="1442085">
                <a:moveTo>
                  <a:pt x="112776" y="60960"/>
                </a:moveTo>
                <a:lnTo>
                  <a:pt x="91440" y="45720"/>
                </a:lnTo>
                <a:lnTo>
                  <a:pt x="15240" y="0"/>
                </a:lnTo>
                <a:lnTo>
                  <a:pt x="0" y="27432"/>
                </a:lnTo>
                <a:lnTo>
                  <a:pt x="76200" y="70104"/>
                </a:lnTo>
                <a:lnTo>
                  <a:pt x="97536" y="85344"/>
                </a:lnTo>
                <a:lnTo>
                  <a:pt x="112776" y="60960"/>
                </a:lnTo>
                <a:close/>
              </a:path>
              <a:path w="1179829" h="1442085">
                <a:moveTo>
                  <a:pt x="283464" y="170688"/>
                </a:moveTo>
                <a:lnTo>
                  <a:pt x="268224" y="158496"/>
                </a:lnTo>
                <a:lnTo>
                  <a:pt x="237744" y="137160"/>
                </a:lnTo>
                <a:lnTo>
                  <a:pt x="201168" y="115824"/>
                </a:lnTo>
                <a:lnTo>
                  <a:pt x="185928" y="103632"/>
                </a:lnTo>
                <a:lnTo>
                  <a:pt x="170688" y="128016"/>
                </a:lnTo>
                <a:lnTo>
                  <a:pt x="185928" y="137160"/>
                </a:lnTo>
                <a:lnTo>
                  <a:pt x="219456" y="161544"/>
                </a:lnTo>
                <a:lnTo>
                  <a:pt x="252984" y="182880"/>
                </a:lnTo>
                <a:lnTo>
                  <a:pt x="265176" y="192024"/>
                </a:lnTo>
                <a:lnTo>
                  <a:pt x="283464" y="170688"/>
                </a:lnTo>
                <a:close/>
              </a:path>
              <a:path w="1179829" h="1442085">
                <a:moveTo>
                  <a:pt x="432816" y="307848"/>
                </a:moveTo>
                <a:lnTo>
                  <a:pt x="426720" y="301752"/>
                </a:lnTo>
                <a:lnTo>
                  <a:pt x="384048" y="252984"/>
                </a:lnTo>
                <a:lnTo>
                  <a:pt x="359664" y="228600"/>
                </a:lnTo>
                <a:lnTo>
                  <a:pt x="350520" y="222504"/>
                </a:lnTo>
                <a:lnTo>
                  <a:pt x="332232" y="243840"/>
                </a:lnTo>
                <a:lnTo>
                  <a:pt x="341376" y="249936"/>
                </a:lnTo>
                <a:lnTo>
                  <a:pt x="387096" y="295656"/>
                </a:lnTo>
                <a:lnTo>
                  <a:pt x="405384" y="320040"/>
                </a:lnTo>
                <a:lnTo>
                  <a:pt x="408432" y="326136"/>
                </a:lnTo>
                <a:lnTo>
                  <a:pt x="432816" y="307848"/>
                </a:lnTo>
                <a:close/>
              </a:path>
              <a:path w="1179829" h="1442085">
                <a:moveTo>
                  <a:pt x="469392" y="420624"/>
                </a:moveTo>
                <a:lnTo>
                  <a:pt x="469392" y="393192"/>
                </a:lnTo>
                <a:lnTo>
                  <a:pt x="441960" y="393192"/>
                </a:lnTo>
                <a:lnTo>
                  <a:pt x="441960" y="405384"/>
                </a:lnTo>
                <a:lnTo>
                  <a:pt x="438912" y="417576"/>
                </a:lnTo>
                <a:lnTo>
                  <a:pt x="435864" y="426720"/>
                </a:lnTo>
                <a:lnTo>
                  <a:pt x="432816" y="438912"/>
                </a:lnTo>
                <a:lnTo>
                  <a:pt x="426720" y="451104"/>
                </a:lnTo>
                <a:lnTo>
                  <a:pt x="420624" y="460248"/>
                </a:lnTo>
                <a:lnTo>
                  <a:pt x="411480" y="472440"/>
                </a:lnTo>
                <a:lnTo>
                  <a:pt x="399288" y="487680"/>
                </a:lnTo>
                <a:lnTo>
                  <a:pt x="420624" y="505968"/>
                </a:lnTo>
                <a:lnTo>
                  <a:pt x="445008" y="475488"/>
                </a:lnTo>
                <a:lnTo>
                  <a:pt x="451104" y="463296"/>
                </a:lnTo>
                <a:lnTo>
                  <a:pt x="460248" y="448056"/>
                </a:lnTo>
                <a:lnTo>
                  <a:pt x="463296" y="435864"/>
                </a:lnTo>
                <a:lnTo>
                  <a:pt x="469392" y="420624"/>
                </a:lnTo>
                <a:close/>
              </a:path>
              <a:path w="1179829" h="1442085">
                <a:moveTo>
                  <a:pt x="362712" y="566928"/>
                </a:moveTo>
                <a:lnTo>
                  <a:pt x="341376" y="548640"/>
                </a:lnTo>
                <a:lnTo>
                  <a:pt x="313944" y="576072"/>
                </a:lnTo>
                <a:lnTo>
                  <a:pt x="286512" y="600456"/>
                </a:lnTo>
                <a:lnTo>
                  <a:pt x="262128" y="627888"/>
                </a:lnTo>
                <a:lnTo>
                  <a:pt x="262128" y="630936"/>
                </a:lnTo>
                <a:lnTo>
                  <a:pt x="283464" y="649224"/>
                </a:lnTo>
                <a:lnTo>
                  <a:pt x="283464" y="646176"/>
                </a:lnTo>
                <a:lnTo>
                  <a:pt x="362712" y="566928"/>
                </a:lnTo>
                <a:close/>
              </a:path>
              <a:path w="1179829" h="1442085">
                <a:moveTo>
                  <a:pt x="237744" y="716280"/>
                </a:moveTo>
                <a:lnTo>
                  <a:pt x="210312" y="704088"/>
                </a:lnTo>
                <a:lnTo>
                  <a:pt x="207264" y="719328"/>
                </a:lnTo>
                <a:lnTo>
                  <a:pt x="204216" y="731520"/>
                </a:lnTo>
                <a:lnTo>
                  <a:pt x="204216" y="746760"/>
                </a:lnTo>
                <a:lnTo>
                  <a:pt x="207264" y="758952"/>
                </a:lnTo>
                <a:lnTo>
                  <a:pt x="207264" y="762000"/>
                </a:lnTo>
                <a:lnTo>
                  <a:pt x="210312" y="762000"/>
                </a:lnTo>
                <a:lnTo>
                  <a:pt x="213360" y="774192"/>
                </a:lnTo>
                <a:lnTo>
                  <a:pt x="216408" y="774192"/>
                </a:lnTo>
                <a:lnTo>
                  <a:pt x="222504" y="786384"/>
                </a:lnTo>
                <a:lnTo>
                  <a:pt x="231648" y="795528"/>
                </a:lnTo>
                <a:lnTo>
                  <a:pt x="231648" y="731520"/>
                </a:lnTo>
                <a:lnTo>
                  <a:pt x="232083" y="733261"/>
                </a:lnTo>
                <a:lnTo>
                  <a:pt x="237744" y="716280"/>
                </a:lnTo>
                <a:close/>
              </a:path>
              <a:path w="1179829" h="1442085">
                <a:moveTo>
                  <a:pt x="232083" y="733261"/>
                </a:moveTo>
                <a:lnTo>
                  <a:pt x="231648" y="731520"/>
                </a:lnTo>
                <a:lnTo>
                  <a:pt x="231648" y="734568"/>
                </a:lnTo>
                <a:lnTo>
                  <a:pt x="232083" y="733261"/>
                </a:lnTo>
                <a:close/>
              </a:path>
              <a:path w="1179829" h="1442085">
                <a:moveTo>
                  <a:pt x="240792" y="762000"/>
                </a:moveTo>
                <a:lnTo>
                  <a:pt x="234696" y="749808"/>
                </a:lnTo>
                <a:lnTo>
                  <a:pt x="234696" y="743712"/>
                </a:lnTo>
                <a:lnTo>
                  <a:pt x="232083" y="733261"/>
                </a:lnTo>
                <a:lnTo>
                  <a:pt x="231648" y="734568"/>
                </a:lnTo>
                <a:lnTo>
                  <a:pt x="231648" y="795528"/>
                </a:lnTo>
                <a:lnTo>
                  <a:pt x="234696" y="798576"/>
                </a:lnTo>
                <a:lnTo>
                  <a:pt x="237744" y="800862"/>
                </a:lnTo>
                <a:lnTo>
                  <a:pt x="237744" y="758952"/>
                </a:lnTo>
                <a:lnTo>
                  <a:pt x="240792" y="762000"/>
                </a:lnTo>
                <a:close/>
              </a:path>
              <a:path w="1179829" h="1442085">
                <a:moveTo>
                  <a:pt x="246888" y="768096"/>
                </a:moveTo>
                <a:lnTo>
                  <a:pt x="237744" y="758952"/>
                </a:lnTo>
                <a:lnTo>
                  <a:pt x="237744" y="800862"/>
                </a:lnTo>
                <a:lnTo>
                  <a:pt x="243840" y="805434"/>
                </a:lnTo>
                <a:lnTo>
                  <a:pt x="243840" y="768096"/>
                </a:lnTo>
                <a:lnTo>
                  <a:pt x="246888" y="768096"/>
                </a:lnTo>
                <a:close/>
              </a:path>
              <a:path w="1179829" h="1442085">
                <a:moveTo>
                  <a:pt x="274320" y="792480"/>
                </a:moveTo>
                <a:lnTo>
                  <a:pt x="265176" y="786384"/>
                </a:lnTo>
                <a:lnTo>
                  <a:pt x="252984" y="777240"/>
                </a:lnTo>
                <a:lnTo>
                  <a:pt x="243840" y="768096"/>
                </a:lnTo>
                <a:lnTo>
                  <a:pt x="243840" y="805434"/>
                </a:lnTo>
                <a:lnTo>
                  <a:pt x="259080" y="816864"/>
                </a:lnTo>
                <a:lnTo>
                  <a:pt x="274320" y="792480"/>
                </a:lnTo>
                <a:close/>
              </a:path>
              <a:path w="1179829" h="1442085">
                <a:moveTo>
                  <a:pt x="457200" y="862584"/>
                </a:moveTo>
                <a:lnTo>
                  <a:pt x="426720" y="853440"/>
                </a:lnTo>
                <a:lnTo>
                  <a:pt x="399288" y="844296"/>
                </a:lnTo>
                <a:lnTo>
                  <a:pt x="374904" y="838200"/>
                </a:lnTo>
                <a:lnTo>
                  <a:pt x="353568" y="829056"/>
                </a:lnTo>
                <a:lnTo>
                  <a:pt x="350520" y="826008"/>
                </a:lnTo>
                <a:lnTo>
                  <a:pt x="338328" y="853440"/>
                </a:lnTo>
                <a:lnTo>
                  <a:pt x="341376" y="856488"/>
                </a:lnTo>
                <a:lnTo>
                  <a:pt x="365760" y="865632"/>
                </a:lnTo>
                <a:lnTo>
                  <a:pt x="393192" y="871728"/>
                </a:lnTo>
                <a:lnTo>
                  <a:pt x="417576" y="880872"/>
                </a:lnTo>
                <a:lnTo>
                  <a:pt x="448056" y="890016"/>
                </a:lnTo>
                <a:lnTo>
                  <a:pt x="457200" y="862584"/>
                </a:lnTo>
                <a:close/>
              </a:path>
              <a:path w="1179829" h="1442085">
                <a:moveTo>
                  <a:pt x="649224" y="911352"/>
                </a:moveTo>
                <a:lnTo>
                  <a:pt x="539496" y="883920"/>
                </a:lnTo>
                <a:lnTo>
                  <a:pt x="533400" y="911352"/>
                </a:lnTo>
                <a:lnTo>
                  <a:pt x="591312" y="926592"/>
                </a:lnTo>
                <a:lnTo>
                  <a:pt x="643128" y="938784"/>
                </a:lnTo>
                <a:lnTo>
                  <a:pt x="649224" y="911352"/>
                </a:lnTo>
                <a:close/>
              </a:path>
              <a:path w="1179829" h="1442085">
                <a:moveTo>
                  <a:pt x="844296" y="963168"/>
                </a:moveTo>
                <a:lnTo>
                  <a:pt x="835152" y="960120"/>
                </a:lnTo>
                <a:lnTo>
                  <a:pt x="780288" y="944880"/>
                </a:lnTo>
                <a:lnTo>
                  <a:pt x="734568" y="932688"/>
                </a:lnTo>
                <a:lnTo>
                  <a:pt x="725424" y="960120"/>
                </a:lnTo>
                <a:lnTo>
                  <a:pt x="771144" y="972312"/>
                </a:lnTo>
                <a:lnTo>
                  <a:pt x="829056" y="987552"/>
                </a:lnTo>
                <a:lnTo>
                  <a:pt x="835152" y="990600"/>
                </a:lnTo>
                <a:lnTo>
                  <a:pt x="844296" y="963168"/>
                </a:lnTo>
                <a:close/>
              </a:path>
              <a:path w="1179829" h="1442085">
                <a:moveTo>
                  <a:pt x="1027176" y="1048512"/>
                </a:moveTo>
                <a:lnTo>
                  <a:pt x="1008888" y="1036320"/>
                </a:lnTo>
                <a:lnTo>
                  <a:pt x="993648" y="1024128"/>
                </a:lnTo>
                <a:lnTo>
                  <a:pt x="975360" y="1014984"/>
                </a:lnTo>
                <a:lnTo>
                  <a:pt x="957072" y="1002792"/>
                </a:lnTo>
                <a:lnTo>
                  <a:pt x="935736" y="993648"/>
                </a:lnTo>
                <a:lnTo>
                  <a:pt x="926592" y="990600"/>
                </a:lnTo>
                <a:lnTo>
                  <a:pt x="914400" y="1018032"/>
                </a:lnTo>
                <a:lnTo>
                  <a:pt x="923544" y="1021080"/>
                </a:lnTo>
                <a:lnTo>
                  <a:pt x="944880" y="1030224"/>
                </a:lnTo>
                <a:lnTo>
                  <a:pt x="963168" y="1039368"/>
                </a:lnTo>
                <a:lnTo>
                  <a:pt x="993648" y="1057656"/>
                </a:lnTo>
                <a:lnTo>
                  <a:pt x="1011936" y="1072896"/>
                </a:lnTo>
                <a:lnTo>
                  <a:pt x="1027176" y="1048512"/>
                </a:lnTo>
                <a:close/>
              </a:path>
              <a:path w="1179829" h="1442085">
                <a:moveTo>
                  <a:pt x="1139952" y="1222248"/>
                </a:moveTo>
                <a:lnTo>
                  <a:pt x="1124712" y="1176528"/>
                </a:lnTo>
                <a:lnTo>
                  <a:pt x="1112520" y="1152144"/>
                </a:lnTo>
                <a:lnTo>
                  <a:pt x="1097280" y="1127760"/>
                </a:lnTo>
                <a:lnTo>
                  <a:pt x="1088136" y="1115568"/>
                </a:lnTo>
                <a:lnTo>
                  <a:pt x="1066800" y="1130808"/>
                </a:lnTo>
                <a:lnTo>
                  <a:pt x="1075944" y="1143000"/>
                </a:lnTo>
                <a:lnTo>
                  <a:pt x="1088136" y="1167384"/>
                </a:lnTo>
                <a:lnTo>
                  <a:pt x="1097280" y="1188720"/>
                </a:lnTo>
                <a:lnTo>
                  <a:pt x="1106424" y="1213104"/>
                </a:lnTo>
                <a:lnTo>
                  <a:pt x="1109472" y="1231392"/>
                </a:lnTo>
                <a:lnTo>
                  <a:pt x="1139952" y="1222248"/>
                </a:lnTo>
                <a:close/>
              </a:path>
              <a:path w="1179829" h="1442085">
                <a:moveTo>
                  <a:pt x="1179576" y="1359408"/>
                </a:moveTo>
                <a:lnTo>
                  <a:pt x="1094232" y="1353312"/>
                </a:lnTo>
                <a:lnTo>
                  <a:pt x="1121664" y="1419606"/>
                </a:lnTo>
                <a:lnTo>
                  <a:pt x="1121664" y="1371600"/>
                </a:lnTo>
                <a:lnTo>
                  <a:pt x="1149096" y="1371600"/>
                </a:lnTo>
                <a:lnTo>
                  <a:pt x="1149096" y="1410843"/>
                </a:lnTo>
                <a:lnTo>
                  <a:pt x="1179576" y="1359408"/>
                </a:lnTo>
                <a:close/>
              </a:path>
              <a:path w="1179829" h="1442085">
                <a:moveTo>
                  <a:pt x="1149096" y="1357230"/>
                </a:moveTo>
                <a:lnTo>
                  <a:pt x="1149096" y="1310640"/>
                </a:lnTo>
                <a:lnTo>
                  <a:pt x="1121664" y="1310640"/>
                </a:lnTo>
                <a:lnTo>
                  <a:pt x="1121664" y="1355271"/>
                </a:lnTo>
                <a:lnTo>
                  <a:pt x="1149096" y="1357230"/>
                </a:lnTo>
                <a:close/>
              </a:path>
              <a:path w="1179829" h="1442085">
                <a:moveTo>
                  <a:pt x="1149096" y="1410843"/>
                </a:moveTo>
                <a:lnTo>
                  <a:pt x="1149096" y="1371600"/>
                </a:lnTo>
                <a:lnTo>
                  <a:pt x="1121664" y="1371600"/>
                </a:lnTo>
                <a:lnTo>
                  <a:pt x="1121664" y="1419606"/>
                </a:lnTo>
                <a:lnTo>
                  <a:pt x="1130808" y="1441704"/>
                </a:lnTo>
                <a:lnTo>
                  <a:pt x="1149096" y="1410843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886577" y="4974335"/>
            <a:ext cx="393700" cy="1981200"/>
          </a:xfrm>
          <a:custGeom>
            <a:avLst/>
            <a:gdLst/>
            <a:ahLst/>
            <a:cxnLst/>
            <a:rect l="l" t="t" r="r" b="b"/>
            <a:pathLst>
              <a:path w="393700" h="1981200">
                <a:moveTo>
                  <a:pt x="0" y="0"/>
                </a:moveTo>
                <a:lnTo>
                  <a:pt x="62740" y="3438"/>
                </a:lnTo>
                <a:lnTo>
                  <a:pt x="117140" y="12874"/>
                </a:lnTo>
                <a:lnTo>
                  <a:pt x="159983" y="26993"/>
                </a:lnTo>
                <a:lnTo>
                  <a:pt x="198119" y="64007"/>
                </a:lnTo>
                <a:lnTo>
                  <a:pt x="198119" y="954023"/>
                </a:lnTo>
                <a:lnTo>
                  <a:pt x="208166" y="974725"/>
                </a:lnTo>
                <a:lnTo>
                  <a:pt x="236061" y="992355"/>
                </a:lnTo>
                <a:lnTo>
                  <a:pt x="278440" y="1006035"/>
                </a:lnTo>
                <a:lnTo>
                  <a:pt x="331939" y="1014886"/>
                </a:lnTo>
                <a:lnTo>
                  <a:pt x="393191" y="1018031"/>
                </a:lnTo>
                <a:lnTo>
                  <a:pt x="331939" y="1021470"/>
                </a:lnTo>
                <a:lnTo>
                  <a:pt x="278440" y="1030906"/>
                </a:lnTo>
                <a:lnTo>
                  <a:pt x="236061" y="1045025"/>
                </a:lnTo>
                <a:lnTo>
                  <a:pt x="208166" y="1062508"/>
                </a:lnTo>
                <a:lnTo>
                  <a:pt x="198119" y="1082039"/>
                </a:lnTo>
                <a:lnTo>
                  <a:pt x="198119" y="1917191"/>
                </a:lnTo>
                <a:lnTo>
                  <a:pt x="188049" y="1937893"/>
                </a:lnTo>
                <a:lnTo>
                  <a:pt x="159983" y="1955523"/>
                </a:lnTo>
                <a:lnTo>
                  <a:pt x="117140" y="1969203"/>
                </a:lnTo>
                <a:lnTo>
                  <a:pt x="62740" y="1978054"/>
                </a:lnTo>
                <a:lnTo>
                  <a:pt x="0" y="1981199"/>
                </a:lnTo>
              </a:path>
            </a:pathLst>
          </a:custGeom>
          <a:ln w="28574">
            <a:solidFill>
              <a:srgbClr val="CC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8309756" y="5563925"/>
            <a:ext cx="1383665" cy="6654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13360" marR="5080" indent="-201295">
              <a:lnSpc>
                <a:spcPct val="150000"/>
              </a:lnSpc>
              <a:spcBef>
                <a:spcPts val="100"/>
              </a:spcBef>
            </a:pPr>
            <a:r>
              <a:rPr sz="1400" b="1" spc="-10" dirty="0">
                <a:solidFill>
                  <a:srgbClr val="EB5C25"/>
                </a:solidFill>
                <a:latin typeface="Arial"/>
                <a:cs typeface="Arial"/>
              </a:rPr>
              <a:t>Data Encryption  (symmetric)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059953" y="1568397"/>
            <a:ext cx="2014330" cy="1000760"/>
          </a:xfrm>
          <a:prstGeom prst="rect">
            <a:avLst/>
          </a:prstGeom>
        </p:spPr>
        <p:txBody>
          <a:bodyPr vert="horz" wrap="square" lIns="0" tIns="167640" rIns="0" bIns="0" rtlCol="0">
            <a:spAutoFit/>
          </a:bodyPr>
          <a:lstStyle/>
          <a:p>
            <a:pPr marL="10795" algn="ctr">
              <a:lnSpc>
                <a:spcPct val="100000"/>
              </a:lnSpc>
              <a:spcBef>
                <a:spcPts val="1320"/>
              </a:spcBef>
            </a:pPr>
            <a:r>
              <a:rPr sz="2600" spc="-10" dirty="0">
                <a:solidFill>
                  <a:srgbClr val="232021"/>
                </a:solidFill>
                <a:latin typeface="Arial"/>
                <a:cs typeface="Arial"/>
              </a:rPr>
              <a:t>Bob</a:t>
            </a:r>
            <a:endParaRPr sz="2600" dirty="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935"/>
              </a:spcBef>
            </a:pP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2000" i="1" spc="-10" dirty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1950" i="1" spc="-15" baseline="-21367" dirty="0">
                <a:solidFill>
                  <a:srgbClr val="2F9849"/>
                </a:solidFill>
                <a:latin typeface="Arial"/>
                <a:cs typeface="Arial"/>
              </a:rPr>
              <a:t>pubB</a:t>
            </a: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,</a:t>
            </a:r>
            <a:r>
              <a:rPr sz="2000" i="1" spc="-10" dirty="0">
                <a:solidFill>
                  <a:srgbClr val="EB5C25"/>
                </a:solidFill>
                <a:latin typeface="Arial"/>
                <a:cs typeface="Arial"/>
              </a:rPr>
              <a:t>K</a:t>
            </a:r>
            <a:r>
              <a:rPr sz="1950" i="1" spc="-15" baseline="-21367" dirty="0">
                <a:solidFill>
                  <a:srgbClr val="EB5C25"/>
                </a:solidFill>
                <a:latin typeface="Arial"/>
                <a:cs typeface="Arial"/>
              </a:rPr>
              <a:t>prB</a:t>
            </a:r>
            <a:r>
              <a:rPr sz="2000" i="1" spc="-10" dirty="0">
                <a:solidFill>
                  <a:srgbClr val="232021"/>
                </a:solidFill>
                <a:latin typeface="Arial"/>
                <a:cs typeface="Arial"/>
              </a:rPr>
              <a:t>) 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2000" i="1" spc="-1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3561466" y="2785872"/>
            <a:ext cx="2292350" cy="76200"/>
          </a:xfrm>
          <a:custGeom>
            <a:avLst/>
            <a:gdLst/>
            <a:ahLst/>
            <a:cxnLst/>
            <a:rect l="l" t="t" r="r" b="b"/>
            <a:pathLst>
              <a:path w="2292350" h="76200">
                <a:moveTo>
                  <a:pt x="76200" y="33528"/>
                </a:moveTo>
                <a:lnTo>
                  <a:pt x="76200" y="0"/>
                </a:lnTo>
                <a:lnTo>
                  <a:pt x="0" y="36576"/>
                </a:lnTo>
                <a:lnTo>
                  <a:pt x="57912" y="66690"/>
                </a:lnTo>
                <a:lnTo>
                  <a:pt x="57912" y="36576"/>
                </a:lnTo>
                <a:lnTo>
                  <a:pt x="64008" y="33528"/>
                </a:lnTo>
                <a:lnTo>
                  <a:pt x="76200" y="33528"/>
                </a:lnTo>
                <a:close/>
              </a:path>
              <a:path w="2292350" h="76200">
                <a:moveTo>
                  <a:pt x="2292096" y="36576"/>
                </a:moveTo>
                <a:lnTo>
                  <a:pt x="2286000" y="33528"/>
                </a:lnTo>
                <a:lnTo>
                  <a:pt x="64008" y="33528"/>
                </a:lnTo>
                <a:lnTo>
                  <a:pt x="57912" y="36576"/>
                </a:lnTo>
                <a:lnTo>
                  <a:pt x="64008" y="42672"/>
                </a:lnTo>
                <a:lnTo>
                  <a:pt x="2286000" y="42672"/>
                </a:lnTo>
                <a:lnTo>
                  <a:pt x="2292096" y="36576"/>
                </a:lnTo>
                <a:close/>
              </a:path>
              <a:path w="2292350" h="76200">
                <a:moveTo>
                  <a:pt x="76200" y="76200"/>
                </a:moveTo>
                <a:lnTo>
                  <a:pt x="76200" y="42672"/>
                </a:lnTo>
                <a:lnTo>
                  <a:pt x="64008" y="42672"/>
                </a:lnTo>
                <a:lnTo>
                  <a:pt x="57912" y="36576"/>
                </a:lnTo>
                <a:lnTo>
                  <a:pt x="57912" y="66690"/>
                </a:lnTo>
                <a:lnTo>
                  <a:pt x="76200" y="762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4444888" y="2422652"/>
            <a:ext cx="901811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spc="0" baseline="13888" dirty="0">
                <a:solidFill>
                  <a:srgbClr val="2F9849"/>
                </a:solidFill>
                <a:latin typeface="Arial"/>
                <a:cs typeface="Arial"/>
              </a:rPr>
              <a:t>K</a:t>
            </a:r>
            <a:r>
              <a:rPr sz="1600" i="1" spc="-10" dirty="0">
                <a:solidFill>
                  <a:srgbClr val="2F9849"/>
                </a:solidFill>
                <a:latin typeface="Arial"/>
                <a:cs typeface="Arial"/>
              </a:rPr>
              <a:t>pub</a:t>
            </a:r>
            <a:r>
              <a:rPr sz="1600" i="1" spc="0" dirty="0">
                <a:solidFill>
                  <a:srgbClr val="2F9849"/>
                </a:solidFill>
                <a:latin typeface="Arial"/>
                <a:cs typeface="Arial"/>
              </a:rPr>
              <a:t>B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24" name="object 24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25" name="object 2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24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1354214" y="3062734"/>
            <a:ext cx="254468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232021"/>
                </a:solidFill>
                <a:latin typeface="Arial"/>
                <a:cs typeface="Arial"/>
              </a:rPr>
              <a:t>Choose </a:t>
            </a:r>
            <a:r>
              <a:rPr sz="1800" spc="-10" dirty="0">
                <a:solidFill>
                  <a:srgbClr val="232021"/>
                </a:solidFill>
                <a:latin typeface="Arial"/>
                <a:cs typeface="Arial"/>
              </a:rPr>
              <a:t>random  </a:t>
            </a:r>
            <a:r>
              <a:rPr sz="1800" spc="-5" dirty="0">
                <a:solidFill>
                  <a:srgbClr val="232021"/>
                </a:solidFill>
                <a:latin typeface="Arial"/>
                <a:cs typeface="Arial"/>
              </a:rPr>
              <a:t>symmetric </a:t>
            </a:r>
            <a:r>
              <a:rPr sz="1800" dirty="0">
                <a:solidFill>
                  <a:srgbClr val="232021"/>
                </a:solidFill>
                <a:latin typeface="Arial"/>
                <a:cs typeface="Arial"/>
              </a:rPr>
              <a:t>key</a:t>
            </a:r>
            <a:r>
              <a:rPr sz="1800" spc="-5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800" i="1" dirty="0">
                <a:solidFill>
                  <a:srgbClr val="48429A"/>
                </a:solidFill>
                <a:latin typeface="Arial"/>
                <a:cs typeface="Arial"/>
              </a:rPr>
              <a:t>K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354214" y="5592576"/>
            <a:ext cx="11341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232021"/>
                </a:solidFill>
                <a:latin typeface="Arial"/>
                <a:cs typeface="Arial"/>
              </a:rPr>
              <a:t>message</a:t>
            </a:r>
            <a:r>
              <a:rPr sz="1800" spc="-4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232021"/>
                </a:solidFill>
                <a:latin typeface="Arial"/>
                <a:cs typeface="Arial"/>
              </a:rPr>
              <a:t>x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235337" y="654812"/>
            <a:ext cx="7006963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72745" algn="l"/>
              </a:tabLst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混合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系统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/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spcBef>
                <a:spcPts val="25"/>
              </a:spcBef>
            </a:pPr>
            <a:fld id="{81D60167-4931-47E6-BA6A-407CBD079E47}" type="slidenum">
              <a:rPr dirty="0"/>
              <a:pPr marL="25400">
                <a:spcBef>
                  <a:spcPts val="25"/>
                </a:spcBef>
              </a:pPr>
              <a:t>25</a:t>
            </a:fld>
            <a:r>
              <a:rPr spc="5" dirty="0"/>
              <a:t>/</a:t>
            </a:r>
            <a:r>
              <a:rPr dirty="0"/>
              <a:t>29</a:t>
            </a:r>
          </a:p>
        </p:txBody>
      </p:sp>
      <p:sp>
        <p:nvSpPr>
          <p:cNvPr id="5" name="矩形 4"/>
          <p:cNvSpPr/>
          <p:nvPr/>
        </p:nvSpPr>
        <p:spPr>
          <a:xfrm>
            <a:off x="1460500" y="73025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</a:rPr>
              <a:t>作业题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</a:endParaRPr>
          </a:p>
        </p:txBody>
      </p:sp>
      <p:sp>
        <p:nvSpPr>
          <p:cNvPr id="6" name="object 3"/>
          <p:cNvSpPr txBox="1"/>
          <p:nvPr/>
        </p:nvSpPr>
        <p:spPr>
          <a:xfrm>
            <a:off x="508000" y="1545942"/>
            <a:ext cx="9829800" cy="289630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spcBef>
                <a:spcPts val="1000"/>
              </a:spcBef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、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公钥算法诞生以后，是否意味着对称密码算法已经被淘汰了？</a:t>
            </a:r>
            <a:endParaRPr lang="en-US" altLang="zh-CN" sz="24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为什么？</a:t>
            </a: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、公钥算法与对称算法的主要区别是什么？</a:t>
            </a: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927100"/>
            <a:endParaRPr sz="16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581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26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sp>
        <p:nvSpPr>
          <p:cNvPr id="5" name="矩形 4"/>
          <p:cNvSpPr/>
          <p:nvPr/>
        </p:nvSpPr>
        <p:spPr>
          <a:xfrm>
            <a:off x="1460500" y="73025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码体制的数学难题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6" name="object 3"/>
          <p:cNvSpPr txBox="1"/>
          <p:nvPr/>
        </p:nvSpPr>
        <p:spPr>
          <a:xfrm>
            <a:off x="508000" y="1545942"/>
            <a:ext cx="9829800" cy="527644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spcBef>
                <a:spcPts val="1000"/>
              </a:spcBef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目前主要有以下几类主流公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钥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密码体制：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整数分解方案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RSA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...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）：给定一个复合整数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，找到它的素因子（乘以两个素数：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容易）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离散对数方案（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</a:rPr>
              <a:t>Diffi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-Hellman,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</a:rPr>
              <a:t>Elgamal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, DSA, …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）：基于有限域以及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椭圆曲线方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(E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上离散对数问题</a:t>
            </a:r>
            <a:endParaRPr lang="en-US" altLang="zh-CN" sz="24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/>
              <a:buChar char="•"/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基于格的方案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LWE, Ring-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</a:rPr>
              <a:t>Lw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</a:rPr>
              <a:t> , …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</a:rPr>
              <a:t>）：基于找到格上最短向量的困难性问题，它能抵抗量子计算机攻击</a:t>
            </a:r>
            <a:endParaRPr lang="en-US" altLang="zh-CN" sz="24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sz="24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927100">
              <a:lnSpc>
                <a:spcPct val="100000"/>
              </a:lnSpc>
            </a:pPr>
            <a:endParaRPr sz="16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6" y="654812"/>
            <a:ext cx="8226163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钥长度和安全等级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27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873250"/>
            <a:ext cx="10235440" cy="331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671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7" y="654812"/>
            <a:ext cx="419227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2800" dirty="0" smtClean="0">
                <a:latin typeface="Arial"/>
                <a:cs typeface="Arial"/>
              </a:rPr>
              <a:t>密钥长度和安全等级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64317" y="1542287"/>
            <a:ext cx="6623300" cy="28803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612900" y="1492250"/>
          <a:ext cx="7579733" cy="28784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66241"/>
                <a:gridCol w="1161417"/>
                <a:gridCol w="1388175"/>
                <a:gridCol w="3463900"/>
              </a:tblGrid>
              <a:tr h="414020">
                <a:tc>
                  <a:txBody>
                    <a:bodyPr/>
                    <a:lstStyle/>
                    <a:p>
                      <a:pPr marL="8255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i="1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Symmetric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R w="12700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i="1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ECC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i="1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RSA, </a:t>
                      </a:r>
                      <a:r>
                        <a:rPr sz="1600" i="1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DL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i="1" spc="-1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Remark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700405"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64</a:t>
                      </a:r>
                      <a:r>
                        <a:rPr sz="1600" spc="-1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128</a:t>
                      </a:r>
                      <a:r>
                        <a:rPr sz="1600" spc="-2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725"/>
                        </a:spcBef>
                      </a:pPr>
                      <a:r>
                        <a:rPr sz="1600" dirty="0">
                          <a:solidFill>
                            <a:srgbClr val="232021"/>
                          </a:solidFill>
                          <a:latin typeface="Symbol"/>
                          <a:cs typeface="Symbol"/>
                        </a:rPr>
                        <a:t>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700</a:t>
                      </a:r>
                      <a:r>
                        <a:rPr sz="1600" spc="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920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564515" marR="419100" indent="-119380">
                        <a:lnSpc>
                          <a:spcPct val="126299"/>
                        </a:lnSpc>
                        <a:spcBef>
                          <a:spcPts val="200"/>
                        </a:spcBef>
                      </a:pPr>
                      <a:r>
                        <a:rPr sz="160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Only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short </a:t>
                      </a:r>
                      <a:r>
                        <a:rPr sz="1600" spc="-1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term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security  (a 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few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hours or</a:t>
                      </a:r>
                      <a:r>
                        <a:rPr sz="1600" spc="-2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days)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2540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1066165"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80</a:t>
                      </a:r>
                      <a:r>
                        <a:rPr sz="1600" spc="-1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160</a:t>
                      </a:r>
                      <a:r>
                        <a:rPr sz="1600" spc="-2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725"/>
                        </a:spcBef>
                      </a:pPr>
                      <a:r>
                        <a:rPr sz="1600" dirty="0">
                          <a:solidFill>
                            <a:srgbClr val="232021"/>
                          </a:solidFill>
                          <a:latin typeface="Symbol"/>
                          <a:cs typeface="Symbol"/>
                        </a:rPr>
                        <a:t>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1024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920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81050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Medium</a:t>
                      </a:r>
                      <a:r>
                        <a:rPr sz="1600" spc="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security</a:t>
                      </a:r>
                      <a:endParaRPr sz="1600" dirty="0">
                        <a:latin typeface="Arial"/>
                        <a:cs typeface="Arial"/>
                      </a:endParaRPr>
                    </a:p>
                    <a:p>
                      <a:pPr marL="168275" marR="145415" indent="2540" algn="ctr">
                        <a:lnSpc>
                          <a:spcPct val="126299"/>
                        </a:lnSpc>
                        <a:spcBef>
                          <a:spcPts val="47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(except attacks from 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g 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governmental </a:t>
                      </a:r>
                      <a:r>
                        <a:rPr sz="1600" spc="-1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institutions</a:t>
                      </a:r>
                      <a:r>
                        <a:rPr sz="1600" spc="5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etc.)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  <a:tr h="697865">
                <a:tc>
                  <a:txBody>
                    <a:bodyPr/>
                    <a:lstStyle/>
                    <a:p>
                      <a:pPr marL="8255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128</a:t>
                      </a:r>
                      <a:r>
                        <a:rPr sz="1600" spc="-1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ct val="100000"/>
                        </a:lnSpc>
                        <a:spcBef>
                          <a:spcPts val="705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256</a:t>
                      </a:r>
                      <a:r>
                        <a:rPr sz="1600" spc="-2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895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ct val="100000"/>
                        </a:lnSpc>
                        <a:spcBef>
                          <a:spcPts val="725"/>
                        </a:spcBef>
                      </a:pPr>
                      <a:r>
                        <a:rPr sz="1600" dirty="0">
                          <a:solidFill>
                            <a:srgbClr val="232021"/>
                          </a:solidFill>
                          <a:latin typeface="Symbol"/>
                          <a:cs typeface="Symbol"/>
                        </a:rPr>
                        <a:t></a:t>
                      </a:r>
                      <a:r>
                        <a:rPr sz="1600" dirty="0">
                          <a:solidFill>
                            <a:srgbClr val="23202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3072</a:t>
                      </a:r>
                      <a:r>
                        <a:rPr sz="1600" spc="3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Bit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920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01930" marR="178435" indent="481330">
                        <a:lnSpc>
                          <a:spcPct val="126299"/>
                        </a:lnSpc>
                        <a:spcBef>
                          <a:spcPts val="200"/>
                        </a:spcBef>
                      </a:pP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Long term security  </a:t>
                      </a:r>
                      <a:r>
                        <a:rPr sz="1600" spc="-10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(without quantum</a:t>
                      </a:r>
                      <a:r>
                        <a:rPr sz="1600" spc="7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600" spc="-5" dirty="0">
                          <a:solidFill>
                            <a:srgbClr val="232021"/>
                          </a:solidFill>
                          <a:latin typeface="Arial"/>
                          <a:cs typeface="Arial"/>
                        </a:rPr>
                        <a:t>computers)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2540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28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1D40A04-C169-43A6-BFB5-DFFC135204CD}" type="slidenum">
              <a:rPr kumimoji="0" lang="en-US" altLang="zh-CN" sz="1600">
                <a:latin typeface="Arial" charset="0"/>
              </a:rPr>
              <a:pPr eaLnBrk="1" hangingPunct="1"/>
              <a:t>29</a:t>
            </a:fld>
            <a:endParaRPr kumimoji="0" lang="en-US" altLang="zh-CN" sz="1600" dirty="0">
              <a:latin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6540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拉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函数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797050"/>
            <a:ext cx="9089390" cy="967071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/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6.3.1  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对于正整数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，欧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拉函数             为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小于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的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数中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与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互素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数的个数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。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63140"/>
              </p:ext>
            </p:extLst>
          </p:nvPr>
        </p:nvGraphicFramePr>
        <p:xfrm>
          <a:off x="6184900" y="1797050"/>
          <a:ext cx="10779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797050"/>
                        <a:ext cx="10779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700" y="2635250"/>
            <a:ext cx="9625417" cy="409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0928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6" y="654812"/>
            <a:ext cx="8302364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kern="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加密（保险箱例子）</a:t>
            </a:r>
            <a:endParaRPr sz="4800" b="1" kern="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80429" y="1969277"/>
            <a:ext cx="6863893" cy="186803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036967" y="2831086"/>
            <a:ext cx="19431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3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038509" y="2831086"/>
            <a:ext cx="194310" cy="3295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i="1" spc="-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79500" y="4235451"/>
            <a:ext cx="8991599" cy="2065950"/>
          </a:xfrm>
          <a:prstGeom prst="rect">
            <a:avLst/>
          </a:prstGeom>
        </p:spPr>
        <p:txBody>
          <a:bodyPr vert="horz" wrap="square" lIns="0" tIns="8509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假设有一个有一个锁非常强的保险箱。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和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Bo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各自拥有该保险箱的锁。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69900" indent="-457200">
              <a:lnSpc>
                <a:spcPct val="100000"/>
              </a:lnSpc>
              <a:spcBef>
                <a:spcPts val="1000"/>
              </a:spcBef>
              <a:buFont typeface="Arial" pitchFamily="34" charset="0"/>
              <a:buChar char="•"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Alice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使用她的钥匙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给保险箱加锁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69900" indent="-457200">
              <a:lnSpc>
                <a:spcPct val="100000"/>
              </a:lnSpc>
              <a:spcBef>
                <a:spcPts val="1000"/>
              </a:spcBef>
              <a:buFont typeface="Arial" pitchFamily="34" charset="0"/>
              <a:buChar char="•"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Bob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sym typeface="Wingdings" pitchFamily="2" charset="2"/>
              </a:rPr>
              <a:t> 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使用他的钥匙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打开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保险箱</a:t>
            </a:r>
            <a:endParaRPr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1D40A04-C169-43A6-BFB5-DFFC135204CD}" type="slidenum">
              <a:rPr kumimoji="0" lang="en-US" altLang="zh-CN" sz="1600">
                <a:latin typeface="Arial" charset="0"/>
              </a:rPr>
              <a:pPr eaLnBrk="1" hangingPunct="1"/>
              <a:t>30</a:t>
            </a:fld>
            <a:endParaRPr kumimoji="0" lang="en-US" altLang="zh-CN" sz="1600" dirty="0">
              <a:latin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6540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拉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函数：举例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4166" y="2025650"/>
            <a:ext cx="8680426" cy="4182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004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1D40A04-C169-43A6-BFB5-DFFC135204CD}" type="slidenum">
              <a:rPr kumimoji="0" lang="en-US" altLang="zh-CN" sz="1600">
                <a:latin typeface="Arial" charset="0"/>
              </a:rPr>
              <a:pPr eaLnBrk="1" hangingPunct="1"/>
              <a:t>31</a:t>
            </a:fld>
            <a:endParaRPr kumimoji="0" lang="en-US" altLang="zh-CN" sz="1600">
              <a:latin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6540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拉公式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797050"/>
            <a:ext cx="9089390" cy="4533900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/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定理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6.3.1  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任意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大于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整数</a:t>
            </a:r>
            <a:r>
              <a:rPr lang="en-US" altLang="zh-CN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都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能被因式分解为如下的唯一形式：</a:t>
            </a:r>
          </a:p>
          <a:p>
            <a:pPr eaLnBrk="1" hangingPunct="1"/>
            <a:endParaRPr lang="zh-CN" altLang="en-US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800" b="1" kern="1200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其中      表示不同的素数，    表示正整数，那么</a:t>
            </a:r>
            <a:endParaRPr lang="en-US" altLang="zh-CN" sz="2800" b="1" kern="1200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/>
            <a:endParaRPr lang="zh-CN" altLang="en-US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16664"/>
              </p:ext>
            </p:extLst>
          </p:nvPr>
        </p:nvGraphicFramePr>
        <p:xfrm>
          <a:off x="3517900" y="2559050"/>
          <a:ext cx="3159626" cy="68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559050"/>
                        <a:ext cx="3159626" cy="682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65372"/>
              </p:ext>
            </p:extLst>
          </p:nvPr>
        </p:nvGraphicFramePr>
        <p:xfrm>
          <a:off x="1384300" y="3397250"/>
          <a:ext cx="539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397250"/>
                        <a:ext cx="5397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63068"/>
              </p:ext>
            </p:extLst>
          </p:nvPr>
        </p:nvGraphicFramePr>
        <p:xfrm>
          <a:off x="4660900" y="3397250"/>
          <a:ext cx="466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397250"/>
                        <a:ext cx="4667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46300"/>
              </p:ext>
            </p:extLst>
          </p:nvPr>
        </p:nvGraphicFramePr>
        <p:xfrm>
          <a:off x="3295650" y="4006850"/>
          <a:ext cx="39497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006850"/>
                        <a:ext cx="39497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98500" y="5739596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如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m=p*q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，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如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是素数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，                        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50399"/>
              </p:ext>
            </p:extLst>
          </p:nvPr>
        </p:nvGraphicFramePr>
        <p:xfrm>
          <a:off x="3594100" y="5739596"/>
          <a:ext cx="3662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12" imgW="1295280" imgH="203040" progId="Equation.DSMT4">
                  <p:embed/>
                </p:oleObj>
              </mc:Choice>
              <mc:Fallback>
                <p:oleObj name="Equation" r:id="rId12" imgW="129528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739596"/>
                        <a:ext cx="36623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6295"/>
              </p:ext>
            </p:extLst>
          </p:nvPr>
        </p:nvGraphicFramePr>
        <p:xfrm>
          <a:off x="3975100" y="6247961"/>
          <a:ext cx="2297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6247961"/>
                        <a:ext cx="22971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540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1D40A04-C169-43A6-BFB5-DFFC135204CD}" type="slidenum">
              <a:rPr kumimoji="0" lang="en-US" altLang="zh-CN" sz="1600">
                <a:latin typeface="Arial" charset="0"/>
              </a:rPr>
              <a:pPr eaLnBrk="1" hangingPunct="1"/>
              <a:t>32</a:t>
            </a:fld>
            <a:endParaRPr kumimoji="0" lang="en-US" altLang="zh-CN" sz="1600" dirty="0">
              <a:latin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6540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</a:t>
            </a:r>
            <a:r>
              <a:rPr lang="zh-CN" altLang="en-US" sz="4800" kern="12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拉公式：举例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-191147"/>
            <a:ext cx="210657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78" tIns="52139" rIns="104278" bIns="52139" anchor="ctr">
            <a:spAutoFit/>
          </a:bodyPr>
          <a:lstStyle/>
          <a:p>
            <a:endParaRPr lang="zh-CN" alt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85" y="2025650"/>
            <a:ext cx="10047523" cy="291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004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0234" y="8826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拉定理</a:t>
            </a:r>
          </a:p>
        </p:txBody>
      </p:sp>
      <p:grpSp>
        <p:nvGrpSpPr>
          <p:cNvPr id="32771" name="Group 6"/>
          <p:cNvGrpSpPr>
            <a:grpSpLocks/>
          </p:cNvGrpSpPr>
          <p:nvPr/>
        </p:nvGrpSpPr>
        <p:grpSpPr bwMode="auto">
          <a:xfrm>
            <a:off x="1726539" y="2111273"/>
            <a:ext cx="7156781" cy="5098888"/>
            <a:chOff x="975" y="1248"/>
            <a:chExt cx="3855" cy="2915"/>
          </a:xfrm>
        </p:grpSpPr>
        <p:pic>
          <p:nvPicPr>
            <p:cNvPr id="32772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1248"/>
              <a:ext cx="3855" cy="2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1020" y="3203"/>
              <a:ext cx="3755" cy="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hlink"/>
                  </a:solidFill>
                </a:rPr>
                <a:t>欧拉定理：</a:t>
              </a:r>
            </a:p>
            <a:p>
              <a:pPr eaLnBrk="1" hangingPunct="1"/>
              <a:endParaRPr lang="zh-CN" altLang="en-US" sz="1400" b="1" dirty="0">
                <a:solidFill>
                  <a:schemeClr val="hlink"/>
                </a:solidFill>
              </a:endParaRPr>
            </a:p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</a:rPr>
                <a:t>若整数</a:t>
              </a:r>
              <a:r>
                <a:rPr lang="en-US" altLang="zh-CN" b="1" dirty="0">
                  <a:solidFill>
                    <a:srgbClr val="FF0000"/>
                  </a:solidFill>
                </a:rPr>
                <a:t>a</a:t>
              </a:r>
              <a:r>
                <a:rPr lang="zh-CN" altLang="en-US" b="1" dirty="0">
                  <a:solidFill>
                    <a:srgbClr val="FF0000"/>
                  </a:solidFill>
                </a:rPr>
                <a:t>与整数</a:t>
              </a:r>
              <a:r>
                <a:rPr lang="en-US" altLang="zh-CN" b="1" dirty="0">
                  <a:solidFill>
                    <a:srgbClr val="FF0000"/>
                  </a:solidFill>
                </a:rPr>
                <a:t>n</a:t>
              </a:r>
              <a:r>
                <a:rPr lang="zh-CN" altLang="en-US" b="1" dirty="0">
                  <a:solidFill>
                    <a:srgbClr val="FF0000"/>
                  </a:solidFill>
                </a:rPr>
                <a:t>互素，则</a:t>
              </a:r>
              <a:r>
                <a:rPr lang="en-US" altLang="zh-CN" b="1" dirty="0">
                  <a:solidFill>
                    <a:srgbClr val="FF0000"/>
                  </a:solidFill>
                </a:rPr>
                <a:t>a </a:t>
              </a:r>
              <a:r>
                <a:rPr lang="en-US" altLang="zh-CN" b="1" baseline="30000" dirty="0">
                  <a:solidFill>
                    <a:schemeClr val="hlink"/>
                  </a:solidFill>
                </a:rPr>
                <a:t>φ</a:t>
              </a:r>
              <a:r>
                <a:rPr lang="en-US" altLang="zh-CN" b="1" baseline="30000" dirty="0">
                  <a:solidFill>
                    <a:srgbClr val="FF0000"/>
                  </a:solidFill>
                </a:rPr>
                <a:t>(n)</a:t>
              </a:r>
              <a:r>
                <a:rPr lang="en-US" altLang="zh-CN" b="1" dirty="0">
                  <a:solidFill>
                    <a:srgbClr val="FF0000"/>
                  </a:solidFill>
                </a:rPr>
                <a:t>≡1(mod n)</a:t>
              </a:r>
            </a:p>
            <a:p>
              <a:pPr eaLnBrk="1" hangingPunct="1"/>
              <a:endParaRPr lang="en-US" altLang="zh-CN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6145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7100" y="654050"/>
            <a:ext cx="9089390" cy="738664"/>
          </a:xfrm>
        </p:spPr>
        <p:txBody>
          <a:bodyPr/>
          <a:lstStyle/>
          <a:p>
            <a:pPr algn="ctr">
              <a:defRPr/>
            </a:pPr>
            <a:r>
              <a:rPr lang="en-US" altLang="zh-CN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Fermat</a:t>
            </a: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定理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4294967295"/>
          </p:nvPr>
        </p:nvSpPr>
        <p:spPr>
          <a:xfrm>
            <a:off x="469900" y="1797050"/>
            <a:ext cx="9456976" cy="5474964"/>
          </a:xfrm>
          <a:prstGeom prst="rect">
            <a:avLst/>
          </a:prstGeom>
        </p:spPr>
        <p:txBody>
          <a:bodyPr lIns="104278" tIns="52139" rIns="104278" bIns="52139"/>
          <a:lstStyle/>
          <a:p>
            <a:pPr>
              <a:buClr>
                <a:srgbClr val="000066"/>
              </a:buClr>
            </a:pPr>
            <a:endParaRPr lang="en-US" altLang="zh-CN" sz="3200" b="1" dirty="0"/>
          </a:p>
          <a:p>
            <a:pPr algn="ctr">
              <a:buClr>
                <a:srgbClr val="000066"/>
              </a:buClr>
            </a:pPr>
            <a:r>
              <a:rPr lang="en-US" altLang="zh-CN" sz="3200" b="1" dirty="0"/>
              <a:t>Fermat</a:t>
            </a:r>
            <a:r>
              <a:rPr lang="zh-CN" altLang="en-US" sz="3200" b="1" dirty="0"/>
              <a:t>定理</a:t>
            </a:r>
            <a:r>
              <a:rPr lang="en-US" altLang="zh-CN" sz="3200" b="1" dirty="0"/>
              <a:t>: </a:t>
            </a:r>
            <a:r>
              <a:rPr lang="en-US" altLang="zh-CN" sz="3200" b="1" i="1" dirty="0"/>
              <a:t>p</a:t>
            </a:r>
            <a:r>
              <a:rPr lang="zh-CN" altLang="en-US" sz="3200" b="1" dirty="0"/>
              <a:t>素数</a:t>
            </a:r>
            <a:r>
              <a:rPr lang="en-US" altLang="zh-CN" sz="3200" b="1" dirty="0"/>
              <a:t>，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是整数且不能被</a:t>
            </a:r>
            <a:r>
              <a:rPr lang="en-US" altLang="zh-CN" sz="3200" b="1" i="1" dirty="0"/>
              <a:t>p</a:t>
            </a:r>
            <a:r>
              <a:rPr lang="zh-CN" altLang="en-US" sz="3200" b="1" dirty="0"/>
              <a:t>整除</a:t>
            </a:r>
            <a:r>
              <a:rPr lang="en-US" altLang="zh-CN" sz="3200" b="1" dirty="0"/>
              <a:t>，</a:t>
            </a:r>
            <a:r>
              <a:rPr lang="zh-CN" altLang="en-US" sz="3200" b="1" dirty="0"/>
              <a:t>则</a:t>
            </a:r>
            <a:r>
              <a:rPr lang="en-US" altLang="zh-CN" sz="3200" b="1" dirty="0"/>
              <a:t>:   </a:t>
            </a:r>
            <a:endParaRPr lang="en-US" altLang="zh-CN" sz="3200" b="1" dirty="0" smtClean="0"/>
          </a:p>
          <a:p>
            <a:pPr algn="ctr">
              <a:buClr>
                <a:srgbClr val="000066"/>
              </a:buClr>
            </a:pPr>
            <a:endParaRPr lang="en-US" altLang="zh-CN" sz="3200" b="1" i="1" dirty="0"/>
          </a:p>
          <a:p>
            <a:pPr algn="ctr">
              <a:buClr>
                <a:srgbClr val="000066"/>
              </a:buClr>
            </a:pPr>
            <a:r>
              <a:rPr lang="en-US" altLang="zh-CN" sz="3200" b="1" i="1" dirty="0" smtClean="0"/>
              <a:t>a</a:t>
            </a:r>
            <a:r>
              <a:rPr lang="en-US" altLang="zh-CN" sz="3200" b="1" i="1" baseline="30000" dirty="0" smtClean="0"/>
              <a:t>p</a:t>
            </a:r>
            <a:r>
              <a:rPr lang="en-US" altLang="zh-CN" sz="3200" b="1" baseline="30000" dirty="0" smtClean="0"/>
              <a:t>-1</a:t>
            </a:r>
            <a:r>
              <a:rPr lang="en-US" altLang="zh-CN" sz="3200" b="1" dirty="0" smtClean="0"/>
              <a:t> </a:t>
            </a:r>
            <a:r>
              <a:rPr lang="en-US" altLang="zh-CN" sz="3200" b="1" dirty="0">
                <a:sym typeface="Symbol" pitchFamily="18" charset="2"/>
              </a:rPr>
              <a:t></a:t>
            </a:r>
            <a:r>
              <a:rPr lang="en-US" altLang="zh-CN" sz="3200" b="1" dirty="0"/>
              <a:t> 1 mod </a:t>
            </a:r>
            <a:r>
              <a:rPr lang="en-US" altLang="zh-CN" sz="3200" b="1" i="1" dirty="0"/>
              <a:t>p</a:t>
            </a:r>
          </a:p>
          <a:p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D4EAC4-E4AC-48D5-8ED9-E33F5D7BA808}" type="slidenum">
              <a:rPr kumimoji="0" lang="en-US" altLang="zh-CN" sz="1600">
                <a:latin typeface="Arial" charset="0"/>
              </a:rPr>
              <a:pPr eaLnBrk="1" hangingPunct="1"/>
              <a:t>34</a:t>
            </a:fld>
            <a:endParaRPr kumimoji="0" lang="en-US" altLang="zh-CN" sz="16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16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7100" y="173103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示例  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假设                 ，</a:t>
            </a:r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gcd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的计算方式为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94780"/>
              </p:ext>
            </p:extLst>
          </p:nvPr>
        </p:nvGraphicFramePr>
        <p:xfrm>
          <a:off x="2984500" y="1731030"/>
          <a:ext cx="2890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731030"/>
                        <a:ext cx="28908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730875"/>
              </p:ext>
            </p:extLst>
          </p:nvPr>
        </p:nvGraphicFramePr>
        <p:xfrm>
          <a:off x="469900" y="3102630"/>
          <a:ext cx="9906000" cy="2072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42593"/>
                <a:gridCol w="676340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973=3﹒301+70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（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973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301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）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（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301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70</a:t>
                      </a:r>
                      <a:r>
                        <a:rPr lang="zh-CN" altLang="en-US" sz="2800" b="1" dirty="0" smtClean="0">
                          <a:latin typeface="+mn-ea"/>
                          <a:ea typeface="+mn-ea"/>
                        </a:rPr>
                        <a:t>）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301=4﹒70+21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301,70)=</a:t>
                      </a:r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70,21)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70=3﹒21+7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70,21)=</a:t>
                      </a:r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21,7)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21=3﹒7+0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21,7)=</a:t>
                      </a:r>
                      <a:r>
                        <a:rPr lang="en-US" altLang="zh-CN" sz="2800" b="1" dirty="0" err="1" smtClean="0">
                          <a:latin typeface="+mn-ea"/>
                          <a:ea typeface="+mn-ea"/>
                        </a:rPr>
                        <a:t>gcd</a:t>
                      </a:r>
                      <a:r>
                        <a:rPr lang="en-US" altLang="zh-CN" sz="2800" b="1" dirty="0" smtClean="0">
                          <a:latin typeface="+mn-ea"/>
                          <a:ea typeface="+mn-ea"/>
                        </a:rPr>
                        <a:t>(7,0)=7</a:t>
                      </a:r>
                      <a:endParaRPr lang="zh-CN" altLang="en-US" sz="28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8100" y="19685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几里得算法：举例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534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0500" y="19685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几里得算法正确性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0083" y="153544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gcd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的算法正确性基于如下公式（假设      ）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64356"/>
              </p:ext>
            </p:extLst>
          </p:nvPr>
        </p:nvGraphicFramePr>
        <p:xfrm>
          <a:off x="3060700" y="2406650"/>
          <a:ext cx="44243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3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06650"/>
                        <a:ext cx="44243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9500" y="3321050"/>
            <a:ext cx="8610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证明：假设             。由于          ，我们记                   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                </a:t>
            </a:r>
          </a:p>
          <a:p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               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，其中                   。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此外，  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     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     （反证法），因此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证毕。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4742"/>
              </p:ext>
            </p:extLst>
          </p:nvPr>
        </p:nvGraphicFramePr>
        <p:xfrm>
          <a:off x="7175500" y="1522083"/>
          <a:ext cx="10715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4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522083"/>
                        <a:ext cx="10715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18500"/>
              </p:ext>
            </p:extLst>
          </p:nvPr>
        </p:nvGraphicFramePr>
        <p:xfrm>
          <a:off x="2984938" y="3289300"/>
          <a:ext cx="2425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5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38" y="3289300"/>
                        <a:ext cx="24257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10712"/>
              </p:ext>
            </p:extLst>
          </p:nvPr>
        </p:nvGraphicFramePr>
        <p:xfrm>
          <a:off x="6337300" y="3318203"/>
          <a:ext cx="17827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6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318203"/>
                        <a:ext cx="17827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81308"/>
              </p:ext>
            </p:extLst>
          </p:nvPr>
        </p:nvGraphicFramePr>
        <p:xfrm>
          <a:off x="1231900" y="4083050"/>
          <a:ext cx="29606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7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083050"/>
                        <a:ext cx="29606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64290"/>
              </p:ext>
            </p:extLst>
          </p:nvPr>
        </p:nvGraphicFramePr>
        <p:xfrm>
          <a:off x="5384800" y="4159250"/>
          <a:ext cx="32829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8"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59250"/>
                        <a:ext cx="32829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3801"/>
              </p:ext>
            </p:extLst>
          </p:nvPr>
        </p:nvGraphicFramePr>
        <p:xfrm>
          <a:off x="2149475" y="4997450"/>
          <a:ext cx="2854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9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997450"/>
                        <a:ext cx="2854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6469"/>
              </p:ext>
            </p:extLst>
          </p:nvPr>
        </p:nvGraphicFramePr>
        <p:xfrm>
          <a:off x="2146300" y="5721112"/>
          <a:ext cx="6884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0" name="Equation" r:id="rId17" imgW="2450880" imgH="228600" progId="Equation.DSMT4">
                  <p:embed/>
                </p:oleObj>
              </mc:Choice>
              <mc:Fallback>
                <p:oleObj name="Equation" r:id="rId17" imgW="24508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721112"/>
                        <a:ext cx="6884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13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0500" y="19685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几里得算法正确性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9500" y="1797050"/>
            <a:ext cx="861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</a:t>
            </a: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可得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将上式左右交换，可得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迭代地应用该公式，可得，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证毕。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71163"/>
              </p:ext>
            </p:extLst>
          </p:nvPr>
        </p:nvGraphicFramePr>
        <p:xfrm>
          <a:off x="2922587" y="4107864"/>
          <a:ext cx="4924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3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7" y="4107864"/>
                        <a:ext cx="49244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52927"/>
              </p:ext>
            </p:extLst>
          </p:nvPr>
        </p:nvGraphicFramePr>
        <p:xfrm>
          <a:off x="2869406" y="5454650"/>
          <a:ext cx="5030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6" y="5454650"/>
                        <a:ext cx="50307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34871"/>
              </p:ext>
            </p:extLst>
          </p:nvPr>
        </p:nvGraphicFramePr>
        <p:xfrm>
          <a:off x="2755900" y="2711450"/>
          <a:ext cx="4926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711450"/>
                        <a:ext cx="49260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93150"/>
              </p:ext>
            </p:extLst>
          </p:nvPr>
        </p:nvGraphicFramePr>
        <p:xfrm>
          <a:off x="404018" y="1476375"/>
          <a:ext cx="99615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6" name="Equation" r:id="rId9" imgW="3860640" imgH="228600" progId="Equation.DSMT4">
                  <p:embed/>
                </p:oleObj>
              </mc:Choice>
              <mc:Fallback>
                <p:oleObj name="Equation" r:id="rId9" imgW="386064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" y="1476375"/>
                        <a:ext cx="99615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2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3100" y="19685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欧几里得算法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689100" y="1263650"/>
            <a:ext cx="5791200" cy="5770066"/>
            <a:chOff x="1689100" y="1263650"/>
            <a:chExt cx="5791200" cy="5770066"/>
          </a:xfrm>
        </p:grpSpPr>
        <p:sp>
          <p:nvSpPr>
            <p:cNvPr id="4" name="TextBox 3"/>
            <p:cNvSpPr txBox="1"/>
            <p:nvPr/>
          </p:nvSpPr>
          <p:spPr>
            <a:xfrm>
              <a:off x="1689100" y="1339850"/>
              <a:ext cx="5791200" cy="5693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输入 ：</a:t>
              </a:r>
              <a:r>
                <a:rPr lang="zh-CN" altLang="en-US" sz="2800" dirty="0" smtClean="0"/>
                <a:t>正整数    和      ，且   </a:t>
              </a:r>
              <a:endParaRPr lang="en-US" altLang="zh-CN" sz="2800" dirty="0" smtClean="0"/>
            </a:p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输出：</a:t>
              </a:r>
              <a:endParaRPr lang="en-US" altLang="zh-CN" sz="2800" b="1" dirty="0" smtClean="0">
                <a:solidFill>
                  <a:srgbClr val="FF0000"/>
                </a:solidFill>
              </a:endParaRPr>
            </a:p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初始化：</a:t>
              </a:r>
              <a:r>
                <a:rPr lang="en-US" altLang="zh-CN" sz="2800" dirty="0" err="1" smtClean="0"/>
                <a:t>i</a:t>
              </a:r>
              <a:r>
                <a:rPr lang="en-US" altLang="zh-CN" sz="2800" dirty="0" smtClean="0"/>
                <a:t>=1</a:t>
              </a:r>
            </a:p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算法：</a:t>
              </a:r>
              <a:endParaRPr lang="en-US" altLang="zh-CN" sz="2800" b="1" dirty="0" smtClean="0">
                <a:solidFill>
                  <a:srgbClr val="FF0000"/>
                </a:solidFill>
              </a:endParaRPr>
            </a:p>
            <a:p>
              <a:r>
                <a:rPr lang="en-US" altLang="zh-CN" sz="2800" dirty="0" smtClean="0"/>
                <a:t>1        DO</a:t>
              </a:r>
            </a:p>
            <a:p>
              <a:r>
                <a:rPr lang="en-US" altLang="zh-CN" sz="2800" dirty="0" smtClean="0"/>
                <a:t>1.1            i=i+1</a:t>
              </a:r>
            </a:p>
            <a:p>
              <a:r>
                <a:rPr lang="en-US" altLang="zh-CN" sz="2800" dirty="0" smtClean="0"/>
                <a:t>1.2           </a:t>
              </a:r>
            </a:p>
            <a:p>
              <a:r>
                <a:rPr lang="en-US" altLang="zh-CN" sz="2800" dirty="0" smtClean="0"/>
                <a:t>               </a:t>
              </a:r>
            </a:p>
            <a:p>
              <a:r>
                <a:rPr lang="en-US" altLang="zh-CN" sz="2800" dirty="0" smtClean="0"/>
                <a:t>          WHILE   </a:t>
              </a:r>
            </a:p>
            <a:p>
              <a:r>
                <a:rPr lang="en-US" altLang="zh-CN" sz="2800" dirty="0" smtClean="0"/>
                <a:t> 2       RETURN</a:t>
              </a:r>
            </a:p>
            <a:p>
              <a:pPr marL="514350" indent="-514350"/>
              <a:r>
                <a:rPr lang="en-US" altLang="zh-CN" sz="2800" b="1" dirty="0" smtClean="0"/>
                <a:t>      </a:t>
              </a:r>
            </a:p>
            <a:p>
              <a:endParaRPr lang="en-US" altLang="zh-CN" sz="2800" b="1" dirty="0" smtClean="0"/>
            </a:p>
            <a:p>
              <a:endParaRPr lang="zh-CN" altLang="en-US" sz="2800" b="1" dirty="0"/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/>
          </p:nvGraphicFramePr>
          <p:xfrm>
            <a:off x="3060700" y="3930650"/>
            <a:ext cx="2643188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5" name="Equation" r:id="rId3" imgW="939600" imgH="228600" progId="Equation.DSMT4">
                    <p:embed/>
                  </p:oleObj>
                </mc:Choice>
                <mc:Fallback>
                  <p:oleObj name="Equation" r:id="rId3" imgW="9396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700" y="3930650"/>
                          <a:ext cx="2643188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2984500" y="1720850"/>
            <a:ext cx="1749425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6" name="Equation" r:id="rId5" imgW="622080" imgH="228600" progId="Equation.DSMT4">
                    <p:embed/>
                  </p:oleObj>
                </mc:Choice>
                <mc:Fallback>
                  <p:oleObj name="Equation" r:id="rId5" imgW="6220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500" y="1720850"/>
                          <a:ext cx="1749425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6032500" y="1263650"/>
            <a:ext cx="1071563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7" name="Equation" r:id="rId7" imgW="380880" imgH="228600" progId="Equation.DSMT4">
                    <p:embed/>
                  </p:oleObj>
                </mc:Choice>
                <mc:Fallback>
                  <p:oleObj name="Equation" r:id="rId7" imgW="380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1263650"/>
                          <a:ext cx="1071563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378583"/>
                </p:ext>
              </p:extLst>
            </p:nvPr>
          </p:nvGraphicFramePr>
          <p:xfrm>
            <a:off x="4813301" y="1304289"/>
            <a:ext cx="381000" cy="56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8" name="Equation" r:id="rId9" imgW="126720" imgH="228600" progId="Equation.DSMT4">
                    <p:embed/>
                  </p:oleObj>
                </mc:Choice>
                <mc:Fallback>
                  <p:oleObj name="Equation" r:id="rId9" imgW="12672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301" y="1304289"/>
                          <a:ext cx="381000" cy="5689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7"/>
            <p:cNvGraphicFramePr>
              <a:graphicFrameLocks noChangeAspect="1"/>
            </p:cNvGraphicFramePr>
            <p:nvPr/>
          </p:nvGraphicFramePr>
          <p:xfrm>
            <a:off x="3975100" y="1263650"/>
            <a:ext cx="3937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9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100" y="1263650"/>
                          <a:ext cx="393700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817897"/>
                </p:ext>
              </p:extLst>
            </p:nvPr>
          </p:nvGraphicFramePr>
          <p:xfrm>
            <a:off x="3822700" y="4692650"/>
            <a:ext cx="103505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0"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700" y="4692650"/>
                          <a:ext cx="1035050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327546"/>
                </p:ext>
              </p:extLst>
            </p:nvPr>
          </p:nvGraphicFramePr>
          <p:xfrm>
            <a:off x="3186386" y="5759450"/>
            <a:ext cx="2605087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1" name="Equation" r:id="rId15" imgW="927000" imgH="228600" progId="Equation.DSMT4">
                    <p:embed/>
                  </p:oleObj>
                </mc:Choice>
                <mc:Fallback>
                  <p:oleObj name="Equation" r:id="rId15" imgW="9270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386" y="5759450"/>
                          <a:ext cx="2605087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3100" y="50165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课内练习</a:t>
            </a:r>
            <a:endParaRPr lang="zh-CN" altLang="en-US"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46300" y="2482851"/>
            <a:ext cx="58737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. 198 and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243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. 1819 and 3587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27100" y="1548117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计算下面两个数的最大公因子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95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22300" y="501650"/>
            <a:ext cx="9089390" cy="1477328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局限一：</a:t>
            </a:r>
            <a: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/>
            </a:r>
            <a:b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</a:b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钥分配问题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8500" y="2059157"/>
            <a:ext cx="9089390" cy="967071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>
              <a:spcBef>
                <a:spcPts val="1000"/>
              </a:spcBef>
            </a:pP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通信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双方要进行保密通信，需要事先通过安全信道分配密钥，而安全信道有时很难实现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5300" y="3554354"/>
            <a:ext cx="7056531" cy="4002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7100" y="654050"/>
            <a:ext cx="9089390" cy="738664"/>
          </a:xfrm>
        </p:spPr>
        <p:txBody>
          <a:bodyPr/>
          <a:lstStyle/>
          <a:p>
            <a:pPr algn="ctr">
              <a:defRPr/>
            </a:pPr>
            <a:r>
              <a:rPr lang="zh-CN" altLang="en-US" sz="4800" dirty="0" smtClean="0">
                <a:solidFill>
                  <a:srgbClr val="000066"/>
                </a:solidFill>
                <a:latin typeface="Times New Roman"/>
                <a:ea typeface="华文行楷"/>
              </a:rPr>
              <a:t>扩展欧几里得算法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3795" name="内容占位符 2"/>
          <p:cNvSpPr>
            <a:spLocks noGrp="1"/>
          </p:cNvSpPr>
          <p:nvPr>
            <p:ph idx="4294967295"/>
          </p:nvPr>
        </p:nvSpPr>
        <p:spPr>
          <a:xfrm>
            <a:off x="469900" y="1797050"/>
            <a:ext cx="9456976" cy="3213840"/>
          </a:xfrm>
          <a:prstGeom prst="rect">
            <a:avLst/>
          </a:prstGeom>
        </p:spPr>
        <p:txBody>
          <a:bodyPr lIns="104278" tIns="52139" rIns="104278" bIns="52139"/>
          <a:lstStyle/>
          <a:p>
            <a:pPr>
              <a:buClr>
                <a:srgbClr val="000066"/>
              </a:buClr>
            </a:pPr>
            <a:endParaRPr lang="en-US" altLang="zh-CN" sz="3200" b="1" dirty="0"/>
          </a:p>
          <a:p>
            <a:pPr algn="l">
              <a:buClr>
                <a:srgbClr val="000066"/>
              </a:buClr>
            </a:pPr>
            <a:r>
              <a:rPr lang="zh-CN" altLang="en-US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欧几里得算法可以用来求最大公因子，而扩展欧几里得不仅可以求最大公因子，还可以求得</a:t>
            </a:r>
            <a:r>
              <a:rPr lang="zh-CN" altLang="en-US" sz="2800" b="1" kern="12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系数</a:t>
            </a:r>
            <a:r>
              <a:rPr lang="en-US" altLang="zh-CN" sz="2800" b="1" kern="1200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s,t</a:t>
            </a:r>
            <a:r>
              <a:rPr lang="en-US" altLang="zh-CN" sz="2800" b="1" kern="12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zh-CN" altLang="en-US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使得下式成立</a:t>
            </a:r>
            <a:r>
              <a:rPr lang="en-US" altLang="zh-CN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:   </a:t>
            </a:r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ctr">
              <a:buClr>
                <a:srgbClr val="000066"/>
              </a:buClr>
            </a:pPr>
            <a:endParaRPr lang="en-US" altLang="zh-CN" sz="3200" b="1" i="1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D4EAC4-E4AC-48D5-8ED9-E33F5D7BA808}" type="slidenum">
              <a:rPr kumimoji="0" lang="en-US" altLang="zh-CN" sz="1600">
                <a:latin typeface="Arial" charset="0"/>
              </a:rPr>
              <a:pPr eaLnBrk="1" hangingPunct="1"/>
              <a:t>40</a:t>
            </a:fld>
            <a:endParaRPr kumimoji="0" lang="en-US" altLang="zh-CN" sz="1600">
              <a:latin typeface="Arial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35572"/>
              </p:ext>
            </p:extLst>
          </p:nvPr>
        </p:nvGraphicFramePr>
        <p:xfrm>
          <a:off x="3494088" y="3549650"/>
          <a:ext cx="3532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549650"/>
                        <a:ext cx="35321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49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7100" y="654050"/>
            <a:ext cx="9089390" cy="738664"/>
          </a:xfrm>
        </p:spPr>
        <p:txBody>
          <a:bodyPr/>
          <a:lstStyle/>
          <a:p>
            <a:pPr algn="ctr">
              <a:defRPr/>
            </a:pPr>
            <a:r>
              <a:rPr lang="zh-CN" altLang="en-US" sz="4800" dirty="0" smtClean="0">
                <a:solidFill>
                  <a:srgbClr val="000066"/>
                </a:solidFill>
                <a:latin typeface="Times New Roman"/>
                <a:ea typeface="华文行楷"/>
              </a:rPr>
              <a:t>扩展欧几里得算法思想</a:t>
            </a:r>
            <a:endParaRPr lang="zh-CN" altLang="en-US" sz="4800" kern="12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33795" name="内容占位符 2"/>
          <p:cNvSpPr>
            <a:spLocks noGrp="1"/>
          </p:cNvSpPr>
          <p:nvPr>
            <p:ph idx="4294967295"/>
          </p:nvPr>
        </p:nvSpPr>
        <p:spPr>
          <a:xfrm>
            <a:off x="469900" y="1797050"/>
            <a:ext cx="9456976" cy="3521616"/>
          </a:xfrm>
          <a:prstGeom prst="rect">
            <a:avLst/>
          </a:prstGeom>
        </p:spPr>
        <p:txBody>
          <a:bodyPr lIns="104278" tIns="52139" rIns="104278" bIns="52139"/>
          <a:lstStyle/>
          <a:p>
            <a:pPr algn="l">
              <a:buClr>
                <a:srgbClr val="000066"/>
              </a:buClr>
            </a:pPr>
            <a:r>
              <a:rPr lang="zh-CN" altLang="en-US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扩展欧几里得算法执行欧几里得算法的同时，计算如下线性组合</a:t>
            </a:r>
            <a:r>
              <a:rPr lang="en-US" altLang="zh-CN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:   </a:t>
            </a:r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/>
            <a:r>
              <a:rPr lang="zh-CN" altLang="en-US" sz="2800" b="1" kern="12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因此</a:t>
            </a:r>
            <a:r>
              <a:rPr lang="zh-CN" altLang="en-US" sz="2800" b="1" kern="1200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endParaRPr lang="en-US" altLang="zh-CN" sz="2800" b="1" kern="1200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/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/>
            <a:endParaRPr lang="en-US" altLang="zh-CN" sz="2800" b="1" kern="12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663603" y="6884811"/>
            <a:ext cx="2227792" cy="50376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78" tIns="52139" rIns="104278" bIns="52139"/>
          <a:lstStyle>
            <a:lvl1pPr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847260" indent="-325869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03477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4868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46259" indent="-260695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67650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89041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91043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431822" indent="-260695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D4EAC4-E4AC-48D5-8ED9-E33F5D7BA808}" type="slidenum">
              <a:rPr kumimoji="0" lang="en-US" altLang="zh-CN" sz="1600">
                <a:latin typeface="Arial" charset="0"/>
              </a:rPr>
              <a:pPr eaLnBrk="1" hangingPunct="1"/>
              <a:t>41</a:t>
            </a:fld>
            <a:endParaRPr kumimoji="0" lang="en-US" altLang="zh-CN" sz="1600">
              <a:latin typeface="Arial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506"/>
              </p:ext>
            </p:extLst>
          </p:nvPr>
        </p:nvGraphicFramePr>
        <p:xfrm>
          <a:off x="4027488" y="2711450"/>
          <a:ext cx="23542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9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711450"/>
                        <a:ext cx="23542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32897"/>
              </p:ext>
            </p:extLst>
          </p:nvPr>
        </p:nvGraphicFramePr>
        <p:xfrm>
          <a:off x="2603500" y="4235450"/>
          <a:ext cx="5851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0" name="Equation" r:id="rId6" imgW="2082600" imgH="228600" progId="Equation.DSMT4">
                  <p:embed/>
                </p:oleObj>
              </mc:Choice>
              <mc:Fallback>
                <p:oleObj name="Equation" r:id="rId6" imgW="20826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235450"/>
                        <a:ext cx="5851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939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8500" y="1472634"/>
            <a:ext cx="906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示例  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假设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05154"/>
              </p:ext>
            </p:extLst>
          </p:nvPr>
        </p:nvGraphicFramePr>
        <p:xfrm>
          <a:off x="2451100" y="1472634"/>
          <a:ext cx="28908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472634"/>
                        <a:ext cx="28908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2649050"/>
              </p:ext>
            </p:extLst>
          </p:nvPr>
        </p:nvGraphicFramePr>
        <p:xfrm>
          <a:off x="700690" y="2178050"/>
          <a:ext cx="9372600" cy="496473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98275"/>
                <a:gridCol w="3200135"/>
                <a:gridCol w="4574190"/>
              </a:tblGrid>
              <a:tr h="621331"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i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21331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973=3﹒301+7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576738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301=4﹒70+2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52400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70=3﹒21+7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21331"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1=3﹒7+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89852"/>
              </p:ext>
            </p:extLst>
          </p:nvPr>
        </p:nvGraphicFramePr>
        <p:xfrm>
          <a:off x="2340359" y="2254250"/>
          <a:ext cx="29257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2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59" y="2254250"/>
                        <a:ext cx="292576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26972"/>
              </p:ext>
            </p:extLst>
          </p:nvPr>
        </p:nvGraphicFramePr>
        <p:xfrm>
          <a:off x="5487123" y="2254250"/>
          <a:ext cx="2711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3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23" y="2254250"/>
                        <a:ext cx="2711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967"/>
              </p:ext>
            </p:extLst>
          </p:nvPr>
        </p:nvGraphicFramePr>
        <p:xfrm>
          <a:off x="5489750" y="2940050"/>
          <a:ext cx="2733675" cy="59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4"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750" y="2940050"/>
                        <a:ext cx="2733675" cy="593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38063"/>
              </p:ext>
            </p:extLst>
          </p:nvPr>
        </p:nvGraphicFramePr>
        <p:xfrm>
          <a:off x="5471795" y="3397250"/>
          <a:ext cx="28559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5" name="Equation" r:id="rId12" imgW="1015920" imgH="672840" progId="Equation.DSMT4">
                  <p:embed/>
                </p:oleObj>
              </mc:Choice>
              <mc:Fallback>
                <p:oleObj name="Equation" r:id="rId12" imgW="10159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95" y="3397250"/>
                        <a:ext cx="28559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6591"/>
              </p:ext>
            </p:extLst>
          </p:nvPr>
        </p:nvGraphicFramePr>
        <p:xfrm>
          <a:off x="5471795" y="4997450"/>
          <a:ext cx="38862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6" name="Equation" r:id="rId14" imgW="1650960" imgH="672840" progId="Equation.DSMT4">
                  <p:embed/>
                </p:oleObj>
              </mc:Choice>
              <mc:Fallback>
                <p:oleObj name="Equation" r:id="rId14" imgW="1650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95" y="4997450"/>
                        <a:ext cx="3886200" cy="161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 txBox="1">
            <a:spLocks/>
          </p:cNvSpPr>
          <p:nvPr/>
        </p:nvSpPr>
        <p:spPr>
          <a:xfrm>
            <a:off x="927100" y="577850"/>
            <a:ext cx="9089390" cy="73866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举例</a:t>
            </a:r>
          </a:p>
        </p:txBody>
      </p:sp>
    </p:spTree>
    <p:extLst>
      <p:ext uri="{BB962C8B-B14F-4D97-AF65-F5344CB8AC3E}">
        <p14:creationId xmlns:p14="http://schemas.microsoft.com/office/powerpoint/2010/main" val="241965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98500" y="3950303"/>
            <a:ext cx="10071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在当前第</a:t>
            </a:r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i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轮迭代中，首先需要从   与   中计算商    和新余数   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27746"/>
              </p:ext>
            </p:extLst>
          </p:nvPr>
        </p:nvGraphicFramePr>
        <p:xfrm>
          <a:off x="3441700" y="2121503"/>
          <a:ext cx="3568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5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121503"/>
                        <a:ext cx="35687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86172"/>
              </p:ext>
            </p:extLst>
          </p:nvPr>
        </p:nvGraphicFramePr>
        <p:xfrm>
          <a:off x="3517900" y="2959703"/>
          <a:ext cx="3425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6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959703"/>
                        <a:ext cx="3425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58898"/>
              </p:ext>
            </p:extLst>
          </p:nvPr>
        </p:nvGraphicFramePr>
        <p:xfrm>
          <a:off x="3746500" y="4712303"/>
          <a:ext cx="2927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7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712303"/>
                        <a:ext cx="29273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80237"/>
              </p:ext>
            </p:extLst>
          </p:nvPr>
        </p:nvGraphicFramePr>
        <p:xfrm>
          <a:off x="3670300" y="6388703"/>
          <a:ext cx="2927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8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6388703"/>
                        <a:ext cx="29273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2300" y="1598283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假设当前迭代对应的索引为</a:t>
            </a:r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i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，则前两轮迭代中计算的值为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46411"/>
              </p:ext>
            </p:extLst>
          </p:nvPr>
        </p:nvGraphicFramePr>
        <p:xfrm>
          <a:off x="6032500" y="3950303"/>
          <a:ext cx="5699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9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950303"/>
                        <a:ext cx="56991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79737"/>
              </p:ext>
            </p:extLst>
          </p:nvPr>
        </p:nvGraphicFramePr>
        <p:xfrm>
          <a:off x="6794500" y="3950303"/>
          <a:ext cx="604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0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950303"/>
                        <a:ext cx="6048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60692"/>
              </p:ext>
            </p:extLst>
          </p:nvPr>
        </p:nvGraphicFramePr>
        <p:xfrm>
          <a:off x="8928100" y="3874103"/>
          <a:ext cx="676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1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3874103"/>
                        <a:ext cx="6762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52900"/>
              </p:ext>
            </p:extLst>
          </p:nvPr>
        </p:nvGraphicFramePr>
        <p:xfrm>
          <a:off x="1231900" y="4331303"/>
          <a:ext cx="319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2" name="Equation" r:id="rId17" imgW="114120" imgH="228600" progId="Equation.DSMT4">
                  <p:embed/>
                </p:oleObj>
              </mc:Choice>
              <mc:Fallback>
                <p:oleObj name="Equation" r:id="rId17" imgW="1141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331303"/>
                        <a:ext cx="3190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9900" y="5550503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这个等式也可写成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56500" y="2121503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1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56500" y="2959703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2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61300" y="6464903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3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927100" y="577850"/>
            <a:ext cx="9089390" cy="73866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2300" y="1789608"/>
            <a:ext cx="922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我们的目标：将新余数      表示为等式                           所示的     和    的线性组合；而实现此目标的核心步骤就是：将等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 中的        用等式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替换，同时将        用等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2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替换得到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63558"/>
              </p:ext>
            </p:extLst>
          </p:nvPr>
        </p:nvGraphicFramePr>
        <p:xfrm>
          <a:off x="2384901" y="3605490"/>
          <a:ext cx="61737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4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901" y="3605490"/>
                        <a:ext cx="617378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30346"/>
              </p:ext>
            </p:extLst>
          </p:nvPr>
        </p:nvGraphicFramePr>
        <p:xfrm>
          <a:off x="2403951" y="5205534"/>
          <a:ext cx="61356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5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51" y="5205534"/>
                        <a:ext cx="613568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1986"/>
              </p:ext>
            </p:extLst>
          </p:nvPr>
        </p:nvGraphicFramePr>
        <p:xfrm>
          <a:off x="3594100" y="6064250"/>
          <a:ext cx="27114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6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6064250"/>
                        <a:ext cx="27114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24289"/>
              </p:ext>
            </p:extLst>
          </p:nvPr>
        </p:nvGraphicFramePr>
        <p:xfrm>
          <a:off x="4356100" y="1644650"/>
          <a:ext cx="319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7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44650"/>
                        <a:ext cx="3190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65536"/>
              </p:ext>
            </p:extLst>
          </p:nvPr>
        </p:nvGraphicFramePr>
        <p:xfrm>
          <a:off x="1079500" y="2054611"/>
          <a:ext cx="390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8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054611"/>
                        <a:ext cx="3905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01498"/>
              </p:ext>
            </p:extLst>
          </p:nvPr>
        </p:nvGraphicFramePr>
        <p:xfrm>
          <a:off x="1841500" y="2078040"/>
          <a:ext cx="355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9" name="Equation" r:id="rId13" imgW="126720" imgH="228600" progId="Equation.DSMT4">
                  <p:embed/>
                </p:oleObj>
              </mc:Choice>
              <mc:Fallback>
                <p:oleObj name="Equation" r:id="rId13" imgW="126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078040"/>
                        <a:ext cx="3556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18846"/>
              </p:ext>
            </p:extLst>
          </p:nvPr>
        </p:nvGraphicFramePr>
        <p:xfrm>
          <a:off x="6565900" y="2559050"/>
          <a:ext cx="5699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0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559050"/>
                        <a:ext cx="56991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50812"/>
              </p:ext>
            </p:extLst>
          </p:nvPr>
        </p:nvGraphicFramePr>
        <p:xfrm>
          <a:off x="2527300" y="2559050"/>
          <a:ext cx="604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1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559050"/>
                        <a:ext cx="6048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7100" y="4682314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 将这些项重新排列，就可得到想要的结果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644890" y="606425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式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4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78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40753"/>
              </p:ext>
            </p:extLst>
          </p:nvPr>
        </p:nvGraphicFramePr>
        <p:xfrm>
          <a:off x="6623050" y="1644650"/>
          <a:ext cx="2171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0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644650"/>
                        <a:ext cx="21717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标题 1"/>
          <p:cNvSpPr txBox="1">
            <a:spLocks/>
          </p:cNvSpPr>
          <p:nvPr/>
        </p:nvSpPr>
        <p:spPr>
          <a:xfrm>
            <a:off x="927100" y="577850"/>
            <a:ext cx="9089390" cy="73866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927100" y="217805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等式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4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直观地给出了计算    和    的递归公式， 即     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38836"/>
              </p:ext>
            </p:extLst>
          </p:nvPr>
        </p:nvGraphicFramePr>
        <p:xfrm>
          <a:off x="3213100" y="2863850"/>
          <a:ext cx="2743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0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863850"/>
                        <a:ext cx="27432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06361"/>
              </p:ext>
            </p:extLst>
          </p:nvPr>
        </p:nvGraphicFramePr>
        <p:xfrm>
          <a:off x="3213100" y="3625850"/>
          <a:ext cx="2743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1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625850"/>
                        <a:ext cx="27432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63964"/>
              </p:ext>
            </p:extLst>
          </p:nvPr>
        </p:nvGraphicFramePr>
        <p:xfrm>
          <a:off x="5537200" y="2118191"/>
          <a:ext cx="319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2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118191"/>
                        <a:ext cx="3190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23112"/>
              </p:ext>
            </p:extLst>
          </p:nvPr>
        </p:nvGraphicFramePr>
        <p:xfrm>
          <a:off x="4813300" y="2101850"/>
          <a:ext cx="390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3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101850"/>
                        <a:ext cx="3905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标题 1"/>
          <p:cNvSpPr txBox="1">
            <a:spLocks/>
          </p:cNvSpPr>
          <p:nvPr/>
        </p:nvSpPr>
        <p:spPr>
          <a:xfrm>
            <a:off x="1079500" y="577850"/>
            <a:ext cx="9089390" cy="73866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思想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48393"/>
              </p:ext>
            </p:extLst>
          </p:nvPr>
        </p:nvGraphicFramePr>
        <p:xfrm>
          <a:off x="7175500" y="3244850"/>
          <a:ext cx="1173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4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244850"/>
                        <a:ext cx="1173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27286"/>
              </p:ext>
            </p:extLst>
          </p:nvPr>
        </p:nvGraphicFramePr>
        <p:xfrm>
          <a:off x="2633662" y="5759450"/>
          <a:ext cx="46640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5" name="Equation" r:id="rId14" imgW="1663700" imgH="228600" progId="Equation.DSMT4">
                  <p:embed/>
                </p:oleObj>
              </mc:Choice>
              <mc:Fallback>
                <p:oleObj name="Equation" r:id="rId14" imgW="1663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2" y="5759450"/>
                        <a:ext cx="46640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44618" y="4616450"/>
            <a:ext cx="92080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与其他递归一样，此递归也需要的初始值。这些初始值应该为      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77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60700" y="27305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00" y="1035050"/>
            <a:ext cx="9372600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输入 ：</a:t>
            </a:r>
            <a:r>
              <a:rPr lang="zh-CN" altLang="en-US" sz="2800" b="1" dirty="0" smtClean="0">
                <a:latin typeface="+mn-ea"/>
              </a:rPr>
              <a:t>正整数  和   ，且   </a:t>
            </a:r>
            <a:endParaRPr lang="en-US" altLang="zh-CN" sz="2800" b="1" dirty="0" smtClean="0"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输出：         </a:t>
            </a:r>
            <a:r>
              <a:rPr lang="en-US" altLang="zh-CN" sz="2800" b="1" dirty="0" smtClean="0">
                <a:latin typeface="+mn-ea"/>
              </a:rPr>
              <a:t>,</a:t>
            </a:r>
            <a:r>
              <a:rPr lang="zh-CN" altLang="en-US" sz="2800" b="1" dirty="0" smtClean="0">
                <a:latin typeface="+mn-ea"/>
              </a:rPr>
              <a:t>以及满足                     的</a:t>
            </a:r>
            <a:r>
              <a:rPr lang="en-US" altLang="zh-CN" sz="2800" b="1" dirty="0" smtClean="0">
                <a:latin typeface="+mn-ea"/>
              </a:rPr>
              <a:t>s</a:t>
            </a:r>
            <a:r>
              <a:rPr lang="zh-CN" altLang="en-US" sz="2800" b="1" dirty="0" smtClean="0">
                <a:latin typeface="+mn-ea"/>
              </a:rPr>
              <a:t>和</a:t>
            </a:r>
            <a:r>
              <a:rPr lang="en-US" altLang="zh-CN" sz="2800" b="1" dirty="0" smtClean="0">
                <a:latin typeface="+mn-ea"/>
              </a:rPr>
              <a:t>t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初始化：</a:t>
            </a:r>
            <a:endParaRPr lang="en-US" altLang="zh-CN" sz="2800" b="1" dirty="0" smtClean="0"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算法：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endParaRPr lang="en-US" altLang="zh-CN" sz="2800" b="1" dirty="0" smtClean="0"/>
          </a:p>
          <a:p>
            <a:endParaRPr lang="zh-CN" altLang="en-US" sz="2800" b="1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536700" y="1568450"/>
          <a:ext cx="1749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2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568450"/>
                        <a:ext cx="17494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889500" y="958850"/>
          <a:ext cx="10715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958850"/>
                        <a:ext cx="10715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670300" y="958850"/>
          <a:ext cx="357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4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958850"/>
                        <a:ext cx="3571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908300" y="958850"/>
          <a:ext cx="393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958850"/>
                        <a:ext cx="3937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4813300" y="1568450"/>
          <a:ext cx="37830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6"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568450"/>
                        <a:ext cx="378301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917700" y="2254250"/>
          <a:ext cx="5459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7" name="Equation" r:id="rId13" imgW="1942920" imgH="228600" progId="Equation.DSMT4">
                  <p:embed/>
                </p:oleObj>
              </mc:Choice>
              <mc:Fallback>
                <p:oleObj name="Equation" r:id="rId13" imgW="19429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54250"/>
                        <a:ext cx="5459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121" name="Picture 53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2940049"/>
            <a:ext cx="4564665" cy="463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958193" y="1873250"/>
            <a:ext cx="8077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假设我们要求                     ，即求解如下方程，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由于逆元存在的充分必要条件是                              ，因此，我们可以先求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两边取模       ，可得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2800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</a:rPr>
              <a:t>   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27674"/>
              </p:ext>
            </p:extLst>
          </p:nvPr>
        </p:nvGraphicFramePr>
        <p:xfrm>
          <a:off x="3832225" y="1860550"/>
          <a:ext cx="5905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860550"/>
                        <a:ext cx="5905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90747"/>
              </p:ext>
            </p:extLst>
          </p:nvPr>
        </p:nvGraphicFramePr>
        <p:xfrm>
          <a:off x="3396593" y="2635250"/>
          <a:ext cx="2632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9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93" y="2635250"/>
                        <a:ext cx="26320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标题 1"/>
          <p:cNvSpPr txBox="1">
            <a:spLocks/>
          </p:cNvSpPr>
          <p:nvPr/>
        </p:nvSpPr>
        <p:spPr>
          <a:xfrm>
            <a:off x="978776" y="501650"/>
            <a:ext cx="9089390" cy="73866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得求逆元</a:t>
            </a:r>
            <a:endParaRPr lang="zh-CN" altLang="en-US" sz="4800" b="1" baseline="-25000" dirty="0">
              <a:solidFill>
                <a:srgbClr val="000066"/>
              </a:solidFill>
              <a:latin typeface="Times New Roman"/>
              <a:ea typeface="华文行楷"/>
              <a:cs typeface="Arial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72154"/>
              </p:ext>
            </p:extLst>
          </p:nvPr>
        </p:nvGraphicFramePr>
        <p:xfrm>
          <a:off x="2737781" y="4616450"/>
          <a:ext cx="38798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0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781" y="4616450"/>
                        <a:ext cx="38798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97505"/>
              </p:ext>
            </p:extLst>
          </p:nvPr>
        </p:nvGraphicFramePr>
        <p:xfrm>
          <a:off x="6063593" y="3446461"/>
          <a:ext cx="2409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1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593" y="3446461"/>
                        <a:ext cx="24098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7724"/>
              </p:ext>
            </p:extLst>
          </p:nvPr>
        </p:nvGraphicFramePr>
        <p:xfrm>
          <a:off x="2634593" y="5149850"/>
          <a:ext cx="390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2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93" y="5149850"/>
                        <a:ext cx="390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70319"/>
              </p:ext>
            </p:extLst>
          </p:nvPr>
        </p:nvGraphicFramePr>
        <p:xfrm>
          <a:off x="3426756" y="5835650"/>
          <a:ext cx="25987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3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56" y="5835650"/>
                        <a:ext cx="25987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20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60700" y="27305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扩展欧几里得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00" y="1035050"/>
            <a:ext cx="9372600" cy="6417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输入 ：</a:t>
            </a:r>
            <a:r>
              <a:rPr lang="zh-CN" altLang="en-US" sz="2800" b="1" dirty="0" smtClean="0">
                <a:latin typeface="+mn-ea"/>
              </a:rPr>
              <a:t>正整数  和   ，且   </a:t>
            </a:r>
            <a:endParaRPr lang="en-US" altLang="zh-CN" sz="2800" b="1" dirty="0" smtClean="0"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输出：         </a:t>
            </a:r>
            <a:r>
              <a:rPr lang="en-US" altLang="zh-CN" sz="2800" b="1" dirty="0" smtClean="0">
                <a:latin typeface="+mn-ea"/>
              </a:rPr>
              <a:t>,</a:t>
            </a:r>
            <a:r>
              <a:rPr lang="zh-CN" altLang="en-US" sz="2800" b="1" dirty="0" smtClean="0">
                <a:latin typeface="+mn-ea"/>
              </a:rPr>
              <a:t>以及满足                     的</a:t>
            </a:r>
            <a:r>
              <a:rPr lang="en-US" altLang="zh-CN" sz="2800" b="1" dirty="0" smtClean="0">
                <a:latin typeface="+mn-ea"/>
              </a:rPr>
              <a:t>s</a:t>
            </a:r>
            <a:r>
              <a:rPr lang="zh-CN" altLang="en-US" sz="2800" b="1" dirty="0" smtClean="0">
                <a:latin typeface="+mn-ea"/>
              </a:rPr>
              <a:t>和</a:t>
            </a:r>
            <a:r>
              <a:rPr lang="en-US" altLang="zh-CN" sz="2800" b="1" dirty="0" smtClean="0">
                <a:latin typeface="+mn-ea"/>
              </a:rPr>
              <a:t>t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初始化：</a:t>
            </a:r>
            <a:endParaRPr lang="en-US" altLang="zh-CN" sz="2800" b="1" dirty="0" smtClean="0"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算法：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1       DO</a:t>
            </a: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1.1      i=i+1               1.5 </a:t>
            </a: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1.2                              WHILE                      </a:t>
            </a: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1.3                          2   RETURE</a:t>
            </a: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1.4    </a:t>
            </a:r>
          </a:p>
          <a:p>
            <a:pPr>
              <a:spcBef>
                <a:spcPts val="1000"/>
              </a:spcBef>
            </a:pPr>
            <a:r>
              <a:rPr lang="en-US" altLang="zh-CN" sz="2800" b="1" dirty="0" smtClean="0">
                <a:latin typeface="+mn-ea"/>
              </a:rPr>
              <a:t>  </a:t>
            </a:r>
          </a:p>
          <a:p>
            <a:endParaRPr lang="en-US" altLang="zh-CN" sz="2800" b="1" dirty="0" smtClean="0"/>
          </a:p>
          <a:p>
            <a:endParaRPr lang="zh-CN" altLang="en-US" sz="2800" b="1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89100" y="4311650"/>
          <a:ext cx="2714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5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311650"/>
                        <a:ext cx="27146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536700" y="1568450"/>
          <a:ext cx="1749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6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568450"/>
                        <a:ext cx="17494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889500" y="958850"/>
          <a:ext cx="10715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958850"/>
                        <a:ext cx="10715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670300" y="958850"/>
          <a:ext cx="357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8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958850"/>
                        <a:ext cx="3571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908300" y="958850"/>
          <a:ext cx="393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9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958850"/>
                        <a:ext cx="3937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794500" y="5378450"/>
          <a:ext cx="2605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0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378450"/>
                        <a:ext cx="26050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4813300" y="1568450"/>
          <a:ext cx="37830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1" name="Equation" r:id="rId15" imgW="1346040" imgH="228600" progId="Equation.DSMT4">
                  <p:embed/>
                </p:oleObj>
              </mc:Choice>
              <mc:Fallback>
                <p:oleObj name="Equation" r:id="rId15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568450"/>
                        <a:ext cx="378301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917700" y="2254250"/>
          <a:ext cx="5459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2" name="Equation" r:id="rId17" imgW="1942920" imgH="228600" progId="Equation.DSMT4">
                  <p:embed/>
                </p:oleObj>
              </mc:Choice>
              <mc:Fallback>
                <p:oleObj name="Equation" r:id="rId17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54250"/>
                        <a:ext cx="5459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1536700" y="4921250"/>
          <a:ext cx="3286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3" name="Equation" r:id="rId19" imgW="1168200" imgH="228600" progId="Equation.DSMT4">
                  <p:embed/>
                </p:oleObj>
              </mc:Choice>
              <mc:Fallback>
                <p:oleObj name="Equation" r:id="rId19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921250"/>
                        <a:ext cx="32861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1536700" y="5454650"/>
          <a:ext cx="3071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4" name="Equation" r:id="rId21" imgW="1091880" imgH="228600" progId="Equation.DSMT4">
                  <p:embed/>
                </p:oleObj>
              </mc:Choice>
              <mc:Fallback>
                <p:oleObj name="Equation" r:id="rId2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454650"/>
                        <a:ext cx="307181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6565900" y="3778250"/>
          <a:ext cx="2892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5" name="Equation" r:id="rId23" imgW="1028520" imgH="228600" progId="Equation.DSMT4">
                  <p:embed/>
                </p:oleObj>
              </mc:Choice>
              <mc:Fallback>
                <p:oleObj name="Equation" r:id="rId2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778250"/>
                        <a:ext cx="28924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7632700" y="4311650"/>
          <a:ext cx="10350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6" name="Equation" r:id="rId25" imgW="368280" imgH="228600" progId="Equation.DSMT4">
                  <p:embed/>
                </p:oleObj>
              </mc:Choice>
              <mc:Fallback>
                <p:oleObj name="Equation" r:id="rId2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311650"/>
                        <a:ext cx="10350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7404100" y="5911850"/>
          <a:ext cx="1250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7" name="Equation" r:id="rId27" imgW="444240" imgH="457200" progId="Equation.DSMT4">
                  <p:embed/>
                </p:oleObj>
              </mc:Choice>
              <mc:Fallback>
                <p:oleObj name="Equation" r:id="rId27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911850"/>
                        <a:ext cx="125095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6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8500" y="1644650"/>
            <a:ext cx="8077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示例 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  值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12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和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67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是互素的，即</a:t>
            </a:r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gcd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(67,12)=1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。扩展欧几里得算法可得到</a:t>
            </a:r>
            <a:r>
              <a:rPr lang="en-US" altLang="zh-CN" sz="2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gcd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(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67,12)=1=s67+t12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中的系数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s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和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t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。如果初始值              ，则此算法的计算过程为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024229"/>
              </p:ext>
            </p:extLst>
          </p:nvPr>
        </p:nvGraphicFramePr>
        <p:xfrm>
          <a:off x="1384300" y="3778250"/>
          <a:ext cx="7128935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6311"/>
                <a:gridCol w="1188156"/>
                <a:gridCol w="1188156"/>
                <a:gridCol w="1188156"/>
                <a:gridCol w="118815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i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7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-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-1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</a:rPr>
                        <a:t>-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+mn-cs"/>
                        </a:rPr>
                        <a:t>28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28240"/>
              </p:ext>
            </p:extLst>
          </p:nvPr>
        </p:nvGraphicFramePr>
        <p:xfrm>
          <a:off x="3822700" y="3702050"/>
          <a:ext cx="6778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9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702050"/>
                        <a:ext cx="67786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26139"/>
              </p:ext>
            </p:extLst>
          </p:nvPr>
        </p:nvGraphicFramePr>
        <p:xfrm>
          <a:off x="5422900" y="3702050"/>
          <a:ext cx="320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0"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702050"/>
                        <a:ext cx="3206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6567"/>
              </p:ext>
            </p:extLst>
          </p:nvPr>
        </p:nvGraphicFramePr>
        <p:xfrm>
          <a:off x="6489700" y="3702050"/>
          <a:ext cx="3921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1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702050"/>
                        <a:ext cx="39211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66582"/>
              </p:ext>
            </p:extLst>
          </p:nvPr>
        </p:nvGraphicFramePr>
        <p:xfrm>
          <a:off x="7785100" y="3702050"/>
          <a:ext cx="320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2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702050"/>
                        <a:ext cx="3206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8500" y="293852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求逆元</a:t>
            </a:r>
            <a:r>
              <a:rPr lang="en-US" altLang="zh-CN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12</a:t>
            </a:r>
            <a:r>
              <a:rPr lang="en-US" altLang="zh-CN" sz="4800" b="1" baseline="30000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-1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（</a:t>
            </a:r>
            <a:r>
              <a:rPr lang="en-US" altLang="zh-CN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under operation mod 67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）</a:t>
            </a:r>
            <a:endParaRPr lang="zh-CN" altLang="en-US" sz="4800" b="1" baseline="30000" dirty="0">
              <a:solidFill>
                <a:srgbClr val="000066"/>
              </a:solidFill>
              <a:latin typeface="Times New Roman"/>
              <a:ea typeface="华文行楷"/>
              <a:cs typeface="Arial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19912"/>
              </p:ext>
            </p:extLst>
          </p:nvPr>
        </p:nvGraphicFramePr>
        <p:xfrm>
          <a:off x="4508500" y="2536607"/>
          <a:ext cx="24987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3" name="Equation" r:id="rId11" imgW="889000" imgH="228600" progId="Equation.DSMT4">
                  <p:embed/>
                </p:oleObj>
              </mc:Choice>
              <mc:Fallback>
                <p:oleObj name="Equation" r:id="rId11" imgW="889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536607"/>
                        <a:ext cx="24987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27100" y="577850"/>
            <a:ext cx="9089390" cy="1477328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局限一：</a:t>
            </a:r>
            <a: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/>
            </a:r>
            <a:b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</a:b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钥分配问题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4700" y="3092450"/>
            <a:ext cx="9089390" cy="4862748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>
              <a:lnSpc>
                <a:spcPct val="90000"/>
              </a:lnSpc>
            </a:pPr>
            <a:endParaRPr lang="en-US" altLang="zh-CN" sz="3200" b="1" dirty="0" smtClean="0"/>
          </a:p>
          <a:p>
            <a:pPr eaLnBrk="1" hangingPunct="1">
              <a:lnSpc>
                <a:spcPct val="90000"/>
              </a:lnSpc>
            </a:pPr>
            <a:endParaRPr lang="en-US" altLang="zh-CN" sz="3200" b="1" dirty="0" smtClean="0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8657" y="2191736"/>
            <a:ext cx="7793558" cy="478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915686" y="2025650"/>
            <a:ext cx="8305800" cy="1082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于是可以得到如下线性组合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-5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宋体"/>
                <a:ea typeface="宋体"/>
              </a:rPr>
              <a:t>﹒67+28﹒12=1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如上所示，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12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的逆元为 </a:t>
            </a:r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28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，验证这个结果的等式为：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3250"/>
              </p:ext>
            </p:extLst>
          </p:nvPr>
        </p:nvGraphicFramePr>
        <p:xfrm>
          <a:off x="2908300" y="3778250"/>
          <a:ext cx="40687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3" imgW="1447560" imgH="177480" progId="Equation.DSMT4">
                  <p:embed/>
                </p:oleObj>
              </mc:Choice>
              <mc:Fallback>
                <p:oleObj name="Equation" r:id="rId3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778250"/>
                        <a:ext cx="40687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8500" y="293852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求逆元</a:t>
            </a:r>
            <a:r>
              <a:rPr lang="en-US" altLang="zh-CN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12</a:t>
            </a:r>
            <a:r>
              <a:rPr lang="en-US" altLang="zh-CN" sz="4800" b="1" baseline="30000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-1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（</a:t>
            </a:r>
            <a:r>
              <a:rPr lang="en-US" altLang="zh-CN" sz="4800" b="1" dirty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 under operation </a:t>
            </a:r>
            <a:r>
              <a:rPr lang="en-US" altLang="zh-CN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mod 67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）</a:t>
            </a:r>
            <a:endParaRPr lang="zh-CN" altLang="en-US" sz="4800" b="1" baseline="30000" dirty="0">
              <a:solidFill>
                <a:srgbClr val="000066"/>
              </a:solidFill>
              <a:latin typeface="Times New Roman"/>
              <a:ea typeface="华文行楷"/>
              <a:cs typeface="Arial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88143" y="5149850"/>
            <a:ext cx="7620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扩展欧几里得算法可以用来求模</a:t>
            </a:r>
            <a:r>
              <a:rPr lang="en-US" altLang="zh-CN" sz="2800" b="1" dirty="0">
                <a:solidFill>
                  <a:srgbClr val="FF0000"/>
                </a:solidFill>
                <a:latin typeface="宋体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逆元，它在公钥密码算法是非常重要的。</a:t>
            </a:r>
            <a:endParaRPr lang="en-US" altLang="zh-CN" sz="2800" b="1" dirty="0">
              <a:solidFill>
                <a:srgbClr val="FF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37030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98500" y="2025650"/>
            <a:ext cx="8305800" cy="49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spcBef>
                <a:spcPts val="1000"/>
              </a:spcBef>
              <a:defRPr sz="2800"/>
            </a:lvl1pPr>
          </a:lstStyle>
          <a:p>
            <a:r>
              <a:rPr lang="zh-CN" altLang="en-US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计算下面值的逆元：</a:t>
            </a:r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3</a:t>
            </a:r>
            <a:r>
              <a:rPr lang="en-US" altLang="zh-CN" b="1" baseline="30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-1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(mod 11).</a:t>
            </a:r>
          </a:p>
          <a:p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</a:t>
            </a:r>
            <a:r>
              <a:rPr lang="en-US" altLang="zh-CN" b="1" baseline="30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-1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(mod 13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).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</a:t>
            </a:r>
            <a:endParaRPr lang="en-US" altLang="zh-CN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zh-CN" altLang="en-US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提示：先计算下面的</a:t>
            </a:r>
            <a:r>
              <a:rPr lang="en-US" altLang="zh-CN" b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x,y</a:t>
            </a:r>
            <a:endParaRPr lang="en-US" altLang="zh-CN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a=3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b=11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计算</a:t>
            </a:r>
            <a:r>
              <a:rPr lang="en-US" altLang="zh-CN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x,y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使得</a:t>
            </a:r>
            <a:r>
              <a:rPr lang="en-US" altLang="zh-CN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ax+by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=1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a=5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b=13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计算</a:t>
            </a:r>
            <a:r>
              <a:rPr lang="en-US" altLang="zh-CN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x,y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使得</a:t>
            </a:r>
            <a:r>
              <a:rPr lang="en-US" altLang="zh-CN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ax+by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=1</a:t>
            </a:r>
          </a:p>
          <a:p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8500" y="57785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Arial"/>
              </a:rPr>
              <a:t>课内练习</a:t>
            </a:r>
            <a:endParaRPr lang="zh-CN" altLang="en-US" sz="4800" b="1" baseline="30000" dirty="0">
              <a:solidFill>
                <a:srgbClr val="000066"/>
              </a:solidFill>
              <a:latin typeface="Times New Roman"/>
              <a:ea typeface="华文行楷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41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8500" y="1263650"/>
            <a:ext cx="9421495" cy="1582624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/>
            <a:r>
              <a:rPr lang="en-US" altLang="zh-CN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6.1,6.8,6.9</a:t>
            </a:r>
          </a:p>
          <a:p>
            <a:pPr eaLnBrk="1" hangingPunct="1"/>
            <a:r>
              <a:rPr lang="en-US" altLang="zh-CN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6.5</a:t>
            </a:r>
            <a:r>
              <a:rPr lang="zh-CN" altLang="en-US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en-US" altLang="zh-CN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6.6(</a:t>
            </a:r>
            <a:r>
              <a:rPr lang="zh-CN" altLang="en-US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学习了</a:t>
            </a:r>
            <a:r>
              <a:rPr lang="en-US" altLang="zh-CN" sz="4800" b="1" dirty="0" err="1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euclid</a:t>
            </a:r>
            <a:r>
              <a:rPr lang="zh-CN" altLang="en-US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之后做</a:t>
            </a:r>
            <a:r>
              <a:rPr lang="en-US" altLang="zh-CN" sz="4800" b="1" dirty="0" smtClean="0">
                <a:solidFill>
                  <a:schemeClr val="tx2">
                    <a:lumMod val="75000"/>
                  </a:schemeClr>
                </a:solidFill>
                <a:latin typeface="+mn-ea"/>
              </a:rPr>
              <a:t>)</a:t>
            </a:r>
            <a:endParaRPr lang="zh-CN" altLang="en-US" sz="4800" b="1" dirty="0" smtClean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369668" name="Rectangle 4"/>
          <p:cNvSpPr>
            <a:spLocks noGrp="1" noChangeArrowheads="1"/>
          </p:cNvSpPr>
          <p:nvPr>
            <p:ph type="title"/>
          </p:nvPr>
        </p:nvSpPr>
        <p:spPr>
          <a:xfrm>
            <a:off x="546100" y="3492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kern="1200" dirty="0">
                <a:solidFill>
                  <a:srgbClr val="000066"/>
                </a:solidFill>
                <a:latin typeface="Times New Roman"/>
                <a:ea typeface="华文行楷"/>
                <a:cs typeface="+mn-cs"/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23481096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7" y="654812"/>
            <a:ext cx="7692763" cy="524951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1900" b="1" dirty="0" smtClean="0">
                <a:solidFill>
                  <a:srgbClr val="232021"/>
                </a:solidFill>
                <a:latin typeface="Arial"/>
                <a:cs typeface="Arial"/>
              </a:rPr>
              <a:t>欧式算法</a:t>
            </a:r>
            <a:r>
              <a:rPr sz="1900" b="1" dirty="0" smtClean="0">
                <a:solidFill>
                  <a:srgbClr val="232021"/>
                </a:solidFill>
                <a:latin typeface="Arial"/>
                <a:cs typeface="Arial"/>
              </a:rPr>
              <a:t>1/2</a:t>
            </a:r>
            <a:endParaRPr sz="19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buClr>
                <a:srgbClr val="5C83BE"/>
              </a:buClr>
              <a:buFont typeface="Webdings"/>
              <a:buChar char="■"/>
            </a:pPr>
            <a:endParaRPr sz="2300" dirty="0">
              <a:latin typeface="Times New Roman"/>
              <a:cs typeface="Times New Roman"/>
            </a:endParaRPr>
          </a:p>
          <a:p>
            <a:pPr marL="307975" lvl="1" indent="-194945">
              <a:lnSpc>
                <a:spcPct val="100000"/>
              </a:lnSpc>
              <a:spcBef>
                <a:spcPts val="1950"/>
              </a:spcBef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lang="zh-CN" altLang="en-US" sz="2000" b="1" i="1" spc="-10" dirty="0" smtClean="0">
                <a:solidFill>
                  <a:srgbClr val="232021"/>
                </a:solidFill>
                <a:latin typeface="Arial"/>
                <a:cs typeface="Arial"/>
              </a:rPr>
              <a:t>计算最大公约数</a:t>
            </a:r>
            <a:r>
              <a:rPr sz="2000" b="1" i="1" spc="-10" dirty="0" err="1" smtClean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sz="2000" b="1" i="1" spc="-10"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lang="zh-CN" altLang="en-US" sz="2000" b="1" i="1" dirty="0" smtClean="0">
                <a:solidFill>
                  <a:srgbClr val="232021"/>
                </a:solidFill>
                <a:latin typeface="Arial"/>
                <a:cs typeface="Arial"/>
              </a:rPr>
              <a:t>，两个正整数</a:t>
            </a:r>
            <a:r>
              <a:rPr sz="2000" i="1" spc="-5" dirty="0" smtClean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2000" i="1" spc="-7" baseline="-20202" dirty="0" smtClean="0">
                <a:solidFill>
                  <a:srgbClr val="232021"/>
                </a:solidFill>
                <a:latin typeface="Arial"/>
                <a:cs typeface="Arial"/>
              </a:rPr>
              <a:t>0 </a:t>
            </a:r>
            <a:r>
              <a:rPr lang="zh-CN" altLang="en-US" sz="2000" spc="-5" dirty="0">
                <a:solidFill>
                  <a:srgbClr val="232021"/>
                </a:solidFill>
                <a:latin typeface="Arial"/>
                <a:cs typeface="Arial"/>
              </a:rPr>
              <a:t>和</a:t>
            </a:r>
            <a:r>
              <a:rPr sz="2000" i="1" spc="-5" dirty="0" smtClean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2000" i="1" spc="-7" baseline="-20202" dirty="0" smtClean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endParaRPr sz="2000" baseline="-20202" dirty="0">
              <a:latin typeface="Arial"/>
              <a:cs typeface="Arial"/>
            </a:endParaRPr>
          </a:p>
          <a:p>
            <a:pPr lvl="1" algn="ctr">
              <a:lnSpc>
                <a:spcPct val="100000"/>
              </a:lnSpc>
              <a:spcBef>
                <a:spcPts val="10"/>
              </a:spcBef>
              <a:buClr>
                <a:srgbClr val="5C83BE"/>
              </a:buClr>
            </a:pPr>
            <a:r>
              <a:rPr lang="zh-CN" altLang="en-US" sz="2400" b="1" i="1" spc="-10" dirty="0" smtClean="0">
                <a:solidFill>
                  <a:srgbClr val="232021"/>
                </a:solidFill>
                <a:latin typeface="Arial"/>
                <a:cs typeface="Arial"/>
              </a:rPr>
              <a:t>表示为</a:t>
            </a:r>
            <a:r>
              <a:rPr lang="en-US" altLang="zh-CN" sz="2400" b="1" i="1" spc="-10" dirty="0" err="1" smtClean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lang="en-US" altLang="zh-CN" sz="2400" b="1" i="1" spc="-10"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lang="en-US" altLang="zh-CN" sz="2400" b="1" i="1" spc="-5" dirty="0" smtClean="0">
                <a:solidFill>
                  <a:srgbClr val="232021"/>
                </a:solidFill>
                <a:latin typeface="Arial"/>
                <a:cs typeface="Arial"/>
              </a:rPr>
              <a:t>(r</a:t>
            </a:r>
            <a:r>
              <a:rPr lang="en-US" altLang="zh-CN" sz="2400" b="1" i="1" spc="-7" baseline="-20202" dirty="0" smtClean="0">
                <a:solidFill>
                  <a:srgbClr val="232021"/>
                </a:solidFill>
                <a:latin typeface="Arial"/>
                <a:cs typeface="Arial"/>
              </a:rPr>
              <a:t>0, </a:t>
            </a:r>
            <a:r>
              <a:rPr lang="en-US" altLang="zh-CN" sz="2400" b="1" i="1" dirty="0" smtClean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lang="en-US" altLang="zh-CN" sz="2400" b="1" i="1" baseline="-20202" dirty="0" smtClean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lang="en-US" altLang="zh-CN" sz="2400" b="1" i="1" dirty="0" smtClean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2400" dirty="0" smtClean="0">
              <a:latin typeface="Times New Roman"/>
              <a:cs typeface="Times New Roman"/>
            </a:endParaRPr>
          </a:p>
          <a:p>
            <a:pPr marL="307975" lvl="1" indent="-194945">
              <a:lnSpc>
                <a:spcPct val="100000"/>
              </a:lnSpc>
              <a:spcBef>
                <a:spcPts val="5"/>
              </a:spcBef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dirty="0" err="1" smtClean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lang="zh-CN" altLang="en-US" spc="-10" dirty="0" smtClean="0">
                <a:solidFill>
                  <a:srgbClr val="232021"/>
                </a:solidFill>
                <a:latin typeface="Arial"/>
                <a:cs typeface="Arial"/>
              </a:rPr>
              <a:t>的计算对于较小的数比较容易</a:t>
            </a:r>
            <a:r>
              <a:rPr spc="-5" dirty="0" smtClean="0">
                <a:solidFill>
                  <a:srgbClr val="232021"/>
                </a:solidFill>
                <a:latin typeface="Arial"/>
                <a:cs typeface="Arial"/>
              </a:rPr>
              <a:t>:</a:t>
            </a:r>
            <a:endParaRPr dirty="0" smtClean="0">
              <a:latin typeface="Arial"/>
              <a:cs typeface="Arial"/>
            </a:endParaRPr>
          </a:p>
          <a:p>
            <a:pPr marL="1256030" lvl="2" indent="-228600">
              <a:lnSpc>
                <a:spcPct val="100000"/>
              </a:lnSpc>
              <a:spcBef>
                <a:spcPts val="500"/>
              </a:spcBef>
              <a:buAutoNum type="arabicPeriod"/>
              <a:tabLst>
                <a:tab pos="1256665" algn="l"/>
              </a:tabLst>
            </a:pPr>
            <a:r>
              <a:rPr lang="zh-CN" altLang="en-US" spc="-5" dirty="0" smtClean="0">
                <a:solidFill>
                  <a:srgbClr val="232021"/>
                </a:solidFill>
                <a:latin typeface="Arial"/>
                <a:cs typeface="Arial"/>
              </a:rPr>
              <a:t>因子</a:t>
            </a:r>
            <a:r>
              <a:rPr spc="-5"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i="1" spc="-5" dirty="0" smtClean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i="1" spc="-7" baseline="-20202" dirty="0" smtClean="0">
                <a:solidFill>
                  <a:srgbClr val="232021"/>
                </a:solidFill>
                <a:latin typeface="Arial"/>
                <a:cs typeface="Arial"/>
              </a:rPr>
              <a:t>0 </a:t>
            </a:r>
            <a:r>
              <a:rPr lang="zh-CN" altLang="en-US" spc="-5" dirty="0" smtClean="0">
                <a:solidFill>
                  <a:srgbClr val="232021"/>
                </a:solidFill>
                <a:latin typeface="Arial"/>
                <a:cs typeface="Arial"/>
              </a:rPr>
              <a:t>和</a:t>
            </a:r>
            <a:r>
              <a:rPr spc="-140"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i="1" spc="-5" dirty="0" smtClean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i="1" spc="-7" baseline="-20202" dirty="0" smtClean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endParaRPr baseline="-20202" dirty="0" smtClean="0">
              <a:latin typeface="Arial"/>
              <a:cs typeface="Arial"/>
            </a:endParaRPr>
          </a:p>
          <a:p>
            <a:pPr marL="1256030" lvl="2" indent="-228600">
              <a:lnSpc>
                <a:spcPct val="100000"/>
              </a:lnSpc>
              <a:spcBef>
                <a:spcPts val="480"/>
              </a:spcBef>
              <a:buAutoNum type="arabicPeriod"/>
              <a:tabLst>
                <a:tab pos="1256665" algn="l"/>
              </a:tabLst>
            </a:pPr>
            <a:r>
              <a:rPr dirty="0" err="1" smtClean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dirty="0" smtClean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pc="0" dirty="0" smtClean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lang="zh-CN" altLang="en-US" spc="-5" dirty="0" smtClean="0">
                <a:solidFill>
                  <a:srgbClr val="232021"/>
                </a:solidFill>
                <a:latin typeface="Arial"/>
                <a:cs typeface="Arial"/>
              </a:rPr>
              <a:t>最高公因子</a:t>
            </a:r>
            <a:endParaRPr dirty="0" smtClean="0">
              <a:latin typeface="Arial"/>
              <a:cs typeface="Arial"/>
            </a:endParaRPr>
          </a:p>
          <a:p>
            <a:pPr lvl="2">
              <a:lnSpc>
                <a:spcPct val="100000"/>
              </a:lnSpc>
              <a:buClr>
                <a:srgbClr val="232021"/>
              </a:buClr>
              <a:buFont typeface="Arial"/>
              <a:buAutoNum type="arabicPeriod"/>
            </a:pPr>
            <a:endParaRPr sz="2000" dirty="0">
              <a:latin typeface="Times New Roman"/>
              <a:cs typeface="Times New Roman"/>
            </a:endParaRPr>
          </a:p>
          <a:p>
            <a:pPr lvl="2">
              <a:lnSpc>
                <a:spcPct val="100000"/>
              </a:lnSpc>
              <a:spcBef>
                <a:spcPts val="35"/>
              </a:spcBef>
              <a:buClr>
                <a:srgbClr val="232021"/>
              </a:buClr>
              <a:buFont typeface="Arial"/>
              <a:buAutoNum type="arabicPeriod"/>
            </a:pPr>
            <a:endParaRPr sz="1600" dirty="0">
              <a:latin typeface="Times New Roman"/>
              <a:cs typeface="Times New Roman"/>
            </a:endParaRPr>
          </a:p>
          <a:p>
            <a:pPr marL="307975" lvl="1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Example:</a:t>
            </a:r>
            <a:endParaRPr dirty="0">
              <a:latin typeface="Arial"/>
              <a:cs typeface="Arial"/>
            </a:endParaRPr>
          </a:p>
          <a:p>
            <a:pPr marL="1027430">
              <a:lnSpc>
                <a:spcPct val="100000"/>
              </a:lnSpc>
              <a:spcBef>
                <a:spcPts val="480"/>
              </a:spcBef>
            </a:pPr>
            <a:r>
              <a:rPr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i="1" spc="-7" baseline="-20202" dirty="0">
                <a:solidFill>
                  <a:srgbClr val="232021"/>
                </a:solidFill>
                <a:latin typeface="Arial"/>
                <a:cs typeface="Arial"/>
              </a:rPr>
              <a:t>0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84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2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2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3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</a:t>
            </a:r>
            <a:r>
              <a:rPr spc="375" baseline="25252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7</a:t>
            </a:r>
            <a:endParaRPr dirty="0">
              <a:latin typeface="Arial"/>
              <a:cs typeface="Arial"/>
            </a:endParaRPr>
          </a:p>
          <a:p>
            <a:pPr marL="1027430">
              <a:lnSpc>
                <a:spcPct val="100000"/>
              </a:lnSpc>
              <a:spcBef>
                <a:spcPts val="505"/>
              </a:spcBef>
            </a:pPr>
            <a:r>
              <a:rPr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i="1" spc="-7" baseline="-20202" dirty="0">
                <a:solidFill>
                  <a:srgbClr val="232021"/>
                </a:solidFill>
                <a:latin typeface="Arial"/>
                <a:cs typeface="Arial"/>
              </a:rPr>
              <a:t>1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30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2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3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</a:t>
            </a:r>
            <a:r>
              <a:rPr spc="172" baseline="25252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5</a:t>
            </a:r>
            <a:endParaRPr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200" dirty="0">
              <a:latin typeface="Times New Roman"/>
              <a:cs typeface="Times New Roman"/>
            </a:endParaRPr>
          </a:p>
          <a:p>
            <a:pPr marL="1125220" marR="1397635" indent="-247015">
              <a:lnSpc>
                <a:spcPct val="125000"/>
              </a:lnSpc>
            </a:pPr>
            <a:r>
              <a:rPr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pc="-10" dirty="0">
                <a:solidFill>
                  <a:srgbClr val="232021"/>
                </a:solidFill>
                <a:latin typeface="Arial"/>
                <a:cs typeface="Arial"/>
              </a:rPr>
              <a:t>is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product of </a:t>
            </a:r>
            <a:r>
              <a:rPr spc="-10" dirty="0">
                <a:solidFill>
                  <a:srgbClr val="232021"/>
                </a:solidFill>
                <a:latin typeface="Arial"/>
                <a:cs typeface="Arial"/>
              </a:rPr>
              <a:t>all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common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prime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factors: 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2 </a:t>
            </a:r>
            <a:r>
              <a:rPr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3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dirty="0">
                <a:solidFill>
                  <a:srgbClr val="232021"/>
                </a:solidFill>
                <a:latin typeface="Arial"/>
                <a:cs typeface="Arial"/>
              </a:rPr>
              <a:t>6 </a:t>
            </a:r>
            <a:r>
              <a:rPr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i="1" spc="-10" dirty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i="1" spc="-18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(30,84)</a:t>
            </a:r>
            <a:endParaRPr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35926" y="6372864"/>
            <a:ext cx="7973174" cy="29046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10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lang="zh-CN" altLang="en-US" dirty="0" smtClean="0">
                <a:latin typeface="Arial"/>
                <a:cs typeface="Arial"/>
              </a:rPr>
              <a:t>然而，对公钥方案中使用的大整数而言，因式分解通常是不可能的。</a:t>
            </a:r>
            <a:endParaRPr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13100" y="4387850"/>
            <a:ext cx="283845" cy="283845"/>
          </a:xfrm>
          <a:custGeom>
            <a:avLst/>
            <a:gdLst/>
            <a:ahLst/>
            <a:cxnLst/>
            <a:rect l="l" t="t" r="r" b="b"/>
            <a:pathLst>
              <a:path w="283845" h="283845">
                <a:moveTo>
                  <a:pt x="140204" y="0"/>
                </a:moveTo>
                <a:lnTo>
                  <a:pt x="96362" y="7266"/>
                </a:lnTo>
                <a:lnTo>
                  <a:pt x="57934" y="27407"/>
                </a:lnTo>
                <a:lnTo>
                  <a:pt x="27406" y="57936"/>
                </a:lnTo>
                <a:lnTo>
                  <a:pt x="7266" y="96365"/>
                </a:lnTo>
                <a:lnTo>
                  <a:pt x="0" y="140207"/>
                </a:lnTo>
                <a:lnTo>
                  <a:pt x="7266" y="185537"/>
                </a:lnTo>
                <a:lnTo>
                  <a:pt x="27406" y="224869"/>
                </a:lnTo>
                <a:lnTo>
                  <a:pt x="57934" y="255861"/>
                </a:lnTo>
                <a:lnTo>
                  <a:pt x="96362" y="276173"/>
                </a:lnTo>
                <a:lnTo>
                  <a:pt x="140204" y="283463"/>
                </a:lnTo>
                <a:lnTo>
                  <a:pt x="185534" y="276173"/>
                </a:lnTo>
                <a:lnTo>
                  <a:pt x="224866" y="255861"/>
                </a:lnTo>
                <a:lnTo>
                  <a:pt x="255858" y="224869"/>
                </a:lnTo>
                <a:lnTo>
                  <a:pt x="276170" y="185537"/>
                </a:lnTo>
                <a:lnTo>
                  <a:pt x="283460" y="140207"/>
                </a:lnTo>
                <a:lnTo>
                  <a:pt x="276170" y="96365"/>
                </a:lnTo>
                <a:lnTo>
                  <a:pt x="255858" y="57936"/>
                </a:lnTo>
                <a:lnTo>
                  <a:pt x="224866" y="27407"/>
                </a:lnTo>
                <a:lnTo>
                  <a:pt x="185534" y="7266"/>
                </a:lnTo>
                <a:lnTo>
                  <a:pt x="140204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213100" y="4083050"/>
            <a:ext cx="283845" cy="287020"/>
          </a:xfrm>
          <a:custGeom>
            <a:avLst/>
            <a:gdLst/>
            <a:ahLst/>
            <a:cxnLst/>
            <a:rect l="l" t="t" r="r" b="b"/>
            <a:pathLst>
              <a:path w="283845" h="287020">
                <a:moveTo>
                  <a:pt x="140204" y="0"/>
                </a:moveTo>
                <a:lnTo>
                  <a:pt x="96362" y="7290"/>
                </a:lnTo>
                <a:lnTo>
                  <a:pt x="57934" y="27602"/>
                </a:lnTo>
                <a:lnTo>
                  <a:pt x="27406" y="58594"/>
                </a:lnTo>
                <a:lnTo>
                  <a:pt x="7266" y="97926"/>
                </a:lnTo>
                <a:lnTo>
                  <a:pt x="0" y="143255"/>
                </a:lnTo>
                <a:lnTo>
                  <a:pt x="7266" y="188585"/>
                </a:lnTo>
                <a:lnTo>
                  <a:pt x="27406" y="227917"/>
                </a:lnTo>
                <a:lnTo>
                  <a:pt x="57934" y="258909"/>
                </a:lnTo>
                <a:lnTo>
                  <a:pt x="96362" y="279221"/>
                </a:lnTo>
                <a:lnTo>
                  <a:pt x="140204" y="286511"/>
                </a:lnTo>
                <a:lnTo>
                  <a:pt x="185534" y="279221"/>
                </a:lnTo>
                <a:lnTo>
                  <a:pt x="224866" y="258909"/>
                </a:lnTo>
                <a:lnTo>
                  <a:pt x="255858" y="227917"/>
                </a:lnTo>
                <a:lnTo>
                  <a:pt x="276170" y="188585"/>
                </a:lnTo>
                <a:lnTo>
                  <a:pt x="283460" y="143255"/>
                </a:lnTo>
                <a:lnTo>
                  <a:pt x="276170" y="97926"/>
                </a:lnTo>
                <a:lnTo>
                  <a:pt x="255858" y="58594"/>
                </a:lnTo>
                <a:lnTo>
                  <a:pt x="224866" y="27602"/>
                </a:lnTo>
                <a:lnTo>
                  <a:pt x="185534" y="7290"/>
                </a:lnTo>
                <a:lnTo>
                  <a:pt x="140204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746500" y="4083050"/>
            <a:ext cx="283845" cy="287020"/>
          </a:xfrm>
          <a:custGeom>
            <a:avLst/>
            <a:gdLst/>
            <a:ahLst/>
            <a:cxnLst/>
            <a:rect l="l" t="t" r="r" b="b"/>
            <a:pathLst>
              <a:path w="283845" h="287020">
                <a:moveTo>
                  <a:pt x="140207" y="0"/>
                </a:moveTo>
                <a:lnTo>
                  <a:pt x="96365" y="7290"/>
                </a:lnTo>
                <a:lnTo>
                  <a:pt x="57936" y="27602"/>
                </a:lnTo>
                <a:lnTo>
                  <a:pt x="27407" y="58594"/>
                </a:lnTo>
                <a:lnTo>
                  <a:pt x="7266" y="97926"/>
                </a:lnTo>
                <a:lnTo>
                  <a:pt x="0" y="143255"/>
                </a:lnTo>
                <a:lnTo>
                  <a:pt x="7266" y="188585"/>
                </a:lnTo>
                <a:lnTo>
                  <a:pt x="27407" y="227917"/>
                </a:lnTo>
                <a:lnTo>
                  <a:pt x="57936" y="258909"/>
                </a:lnTo>
                <a:lnTo>
                  <a:pt x="96365" y="279221"/>
                </a:lnTo>
                <a:lnTo>
                  <a:pt x="140207" y="286511"/>
                </a:lnTo>
                <a:lnTo>
                  <a:pt x="185537" y="279221"/>
                </a:lnTo>
                <a:lnTo>
                  <a:pt x="224869" y="258909"/>
                </a:lnTo>
                <a:lnTo>
                  <a:pt x="255861" y="227917"/>
                </a:lnTo>
                <a:lnTo>
                  <a:pt x="276173" y="188585"/>
                </a:lnTo>
                <a:lnTo>
                  <a:pt x="283463" y="143255"/>
                </a:lnTo>
                <a:lnTo>
                  <a:pt x="276173" y="97926"/>
                </a:lnTo>
                <a:lnTo>
                  <a:pt x="255861" y="58594"/>
                </a:lnTo>
                <a:lnTo>
                  <a:pt x="224869" y="27602"/>
                </a:lnTo>
                <a:lnTo>
                  <a:pt x="185537" y="7290"/>
                </a:lnTo>
                <a:lnTo>
                  <a:pt x="140207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517900" y="4464050"/>
            <a:ext cx="287020" cy="283845"/>
          </a:xfrm>
          <a:custGeom>
            <a:avLst/>
            <a:gdLst/>
            <a:ahLst/>
            <a:cxnLst/>
            <a:rect l="l" t="t" r="r" b="b"/>
            <a:pathLst>
              <a:path w="287020" h="283845">
                <a:moveTo>
                  <a:pt x="143255" y="0"/>
                </a:moveTo>
                <a:lnTo>
                  <a:pt x="97926" y="7266"/>
                </a:lnTo>
                <a:lnTo>
                  <a:pt x="58594" y="27407"/>
                </a:lnTo>
                <a:lnTo>
                  <a:pt x="27602" y="57936"/>
                </a:lnTo>
                <a:lnTo>
                  <a:pt x="7290" y="96365"/>
                </a:lnTo>
                <a:lnTo>
                  <a:pt x="0" y="140207"/>
                </a:lnTo>
                <a:lnTo>
                  <a:pt x="7290" y="185537"/>
                </a:lnTo>
                <a:lnTo>
                  <a:pt x="27602" y="224869"/>
                </a:lnTo>
                <a:lnTo>
                  <a:pt x="58594" y="255861"/>
                </a:lnTo>
                <a:lnTo>
                  <a:pt x="97926" y="276173"/>
                </a:lnTo>
                <a:lnTo>
                  <a:pt x="143255" y="283463"/>
                </a:lnTo>
                <a:lnTo>
                  <a:pt x="188585" y="276173"/>
                </a:lnTo>
                <a:lnTo>
                  <a:pt x="227917" y="255861"/>
                </a:lnTo>
                <a:lnTo>
                  <a:pt x="258909" y="224869"/>
                </a:lnTo>
                <a:lnTo>
                  <a:pt x="279221" y="185537"/>
                </a:lnTo>
                <a:lnTo>
                  <a:pt x="286511" y="140207"/>
                </a:lnTo>
                <a:lnTo>
                  <a:pt x="279221" y="96365"/>
                </a:lnTo>
                <a:lnTo>
                  <a:pt x="258909" y="57936"/>
                </a:lnTo>
                <a:lnTo>
                  <a:pt x="227917" y="27407"/>
                </a:lnTo>
                <a:lnTo>
                  <a:pt x="188585" y="7266"/>
                </a:lnTo>
                <a:lnTo>
                  <a:pt x="143255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3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500" y="4006850"/>
            <a:ext cx="6934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7" y="654812"/>
            <a:ext cx="6257925" cy="347441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1900" b="1" dirty="0" smtClean="0">
                <a:solidFill>
                  <a:srgbClr val="232021"/>
                </a:solidFill>
                <a:latin typeface="Arial"/>
                <a:cs typeface="Arial"/>
              </a:rPr>
              <a:t>欧式算法  </a:t>
            </a:r>
            <a:r>
              <a:rPr sz="1900" b="1" dirty="0" smtClean="0">
                <a:solidFill>
                  <a:srgbClr val="232021"/>
                </a:solidFill>
                <a:latin typeface="Arial"/>
                <a:cs typeface="Arial"/>
              </a:rPr>
              <a:t>2/2</a:t>
            </a:r>
            <a:endParaRPr sz="19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lr>
                <a:srgbClr val="5C83BE"/>
              </a:buClr>
              <a:buFont typeface="Webdings"/>
              <a:buChar char="■"/>
            </a:pPr>
            <a:endParaRPr sz="2000" dirty="0">
              <a:latin typeface="Times New Roman"/>
              <a:cs typeface="Times New Roman"/>
            </a:endParaRPr>
          </a:p>
          <a:p>
            <a:pPr marL="307975" lvl="1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lang="zh-CN" altLang="en-US" sz="1600" spc="-5" dirty="0" smtClean="0">
                <a:solidFill>
                  <a:srgbClr val="232021"/>
                </a:solidFill>
                <a:latin typeface="Arial"/>
                <a:cs typeface="Arial"/>
              </a:rPr>
              <a:t>观察</a:t>
            </a:r>
            <a:r>
              <a:rPr sz="1600" spc="-5" dirty="0" smtClean="0">
                <a:solidFill>
                  <a:srgbClr val="232021"/>
                </a:solidFill>
                <a:latin typeface="Arial"/>
                <a:cs typeface="Arial"/>
              </a:rPr>
              <a:t>: </a:t>
            </a:r>
            <a:r>
              <a:rPr sz="1600" b="1" i="1" spc="-10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(r</a:t>
            </a:r>
            <a:r>
              <a:rPr sz="1650" b="1" i="1" spc="-7" baseline="-20202" dirty="0">
                <a:solidFill>
                  <a:srgbClr val="232021"/>
                </a:solidFill>
                <a:latin typeface="Arial"/>
                <a:cs typeface="Arial"/>
              </a:rPr>
              <a:t>0,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)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(r</a:t>
            </a:r>
            <a:r>
              <a:rPr sz="1650" b="1" i="1" spc="-7" baseline="-20202" dirty="0">
                <a:solidFill>
                  <a:srgbClr val="232021"/>
                </a:solidFill>
                <a:latin typeface="Arial"/>
                <a:cs typeface="Arial"/>
              </a:rPr>
              <a:t>0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- 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,</a:t>
            </a:r>
            <a:r>
              <a:rPr sz="1600" b="1" i="1" spc="-29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1600" dirty="0">
              <a:latin typeface="Arial"/>
              <a:cs typeface="Arial"/>
            </a:endParaRPr>
          </a:p>
          <a:p>
            <a:pPr marL="113030">
              <a:lnSpc>
                <a:spcPct val="100000"/>
              </a:lnSpc>
              <a:spcBef>
                <a:spcPts val="985"/>
              </a:spcBef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ore</a:t>
            </a:r>
            <a:r>
              <a:rPr sz="1600" spc="-1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dea:</a:t>
            </a:r>
            <a:endParaRPr sz="1600" dirty="0">
              <a:latin typeface="Arial"/>
              <a:cs typeface="Arial"/>
            </a:endParaRPr>
          </a:p>
          <a:p>
            <a:pPr marL="688975" marR="136525" lvl="2" indent="-188595">
              <a:lnSpc>
                <a:spcPct val="126299"/>
              </a:lnSpc>
              <a:spcBef>
                <a:spcPts val="455"/>
              </a:spcBef>
              <a:buClr>
                <a:srgbClr val="5C83BE"/>
              </a:buClr>
              <a:buSzPct val="118750"/>
              <a:buChar char="•"/>
              <a:tabLst>
                <a:tab pos="689610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duc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problem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finding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gcd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two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given numbers 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that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gcd of two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smaller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numbers</a:t>
            </a:r>
            <a:endParaRPr sz="1600" dirty="0">
              <a:latin typeface="Arial"/>
              <a:cs typeface="Arial"/>
            </a:endParaRPr>
          </a:p>
          <a:p>
            <a:pPr marL="746760" lvl="2" indent="-246379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746760" algn="l"/>
                <a:tab pos="747395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peat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process</a:t>
            </a:r>
            <a:r>
              <a:rPr sz="1600" spc="3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cursively</a:t>
            </a:r>
            <a:endParaRPr sz="1600" dirty="0">
              <a:latin typeface="Arial"/>
              <a:cs typeface="Arial"/>
            </a:endParaRPr>
          </a:p>
          <a:p>
            <a:pPr marL="746760" lvl="2" indent="-246379">
              <a:lnSpc>
                <a:spcPct val="100000"/>
              </a:lnSpc>
              <a:spcBef>
                <a:spcPts val="980"/>
              </a:spcBef>
              <a:buClr>
                <a:srgbClr val="5C83BE"/>
              </a:buClr>
              <a:buSzPct val="118750"/>
              <a:buChar char="•"/>
              <a:tabLst>
                <a:tab pos="746760" algn="l"/>
                <a:tab pos="747395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final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z="1600" b="1" i="1" spc="-10" dirty="0">
                <a:solidFill>
                  <a:srgbClr val="232021"/>
                </a:solidFill>
                <a:latin typeface="Arial"/>
                <a:cs typeface="Arial"/>
              </a:rPr>
              <a:t>(r</a:t>
            </a:r>
            <a:r>
              <a:rPr sz="1650" b="1" i="1" spc="-15" baseline="-20202" dirty="0">
                <a:solidFill>
                  <a:srgbClr val="232021"/>
                </a:solidFill>
                <a:latin typeface="Arial"/>
                <a:cs typeface="Arial"/>
              </a:rPr>
              <a:t>i, </a:t>
            </a: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0)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b="1" i="1" spc="-1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spc="-22" baseline="-20202" dirty="0">
                <a:solidFill>
                  <a:srgbClr val="232021"/>
                </a:solidFill>
                <a:latin typeface="Arial"/>
                <a:cs typeface="Arial"/>
              </a:rPr>
              <a:t>i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s the answer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original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problem</a:t>
            </a:r>
            <a:r>
              <a:rPr sz="1600" spc="-19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!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113030">
              <a:lnSpc>
                <a:spcPct val="100000"/>
              </a:lnSpc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Example: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(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0,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)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0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27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and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1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1600" spc="-7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21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35926" y="5715715"/>
            <a:ext cx="7973174" cy="127868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07645" marR="1146810" indent="-194945">
              <a:lnSpc>
                <a:spcPct val="126299"/>
              </a:lnSpc>
              <a:spcBef>
                <a:spcPts val="9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Note: very efficient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method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even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long numbers: 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omplexity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grows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linearly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with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number of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 smtClean="0">
                <a:solidFill>
                  <a:srgbClr val="232021"/>
                </a:solidFill>
                <a:latin typeface="Arial"/>
                <a:cs typeface="Arial"/>
              </a:rPr>
              <a:t>bits</a:t>
            </a:r>
            <a:endParaRPr lang="en-US" sz="1600" spc="-5" dirty="0" smtClean="0">
              <a:solidFill>
                <a:srgbClr val="232021"/>
              </a:solidFill>
              <a:latin typeface="Arial"/>
              <a:cs typeface="Arial"/>
            </a:endParaRPr>
          </a:p>
          <a:p>
            <a:pPr marL="207645" marR="1146810" indent="-194945">
              <a:lnSpc>
                <a:spcPct val="126299"/>
              </a:lnSpc>
              <a:spcBef>
                <a:spcPts val="9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1600" dirty="0" smtClean="0">
                <a:latin typeface="Arial"/>
                <a:cs typeface="Arial"/>
              </a:rPr>
              <a:t>注意：即使对于长数字也是非常有效的方法：复杂度随着位数线性增长</a:t>
            </a:r>
            <a:endParaRPr lang="en-US" altLang="zh-CN" sz="1600" dirty="0" smtClean="0">
              <a:latin typeface="Arial"/>
              <a:cs typeface="Arial"/>
            </a:endParaRPr>
          </a:p>
          <a:p>
            <a:pPr marL="207645" marR="1146810" indent="-194945">
              <a:lnSpc>
                <a:spcPct val="126299"/>
              </a:lnSpc>
              <a:spcBef>
                <a:spcPts val="9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345573" y="3849623"/>
            <a:ext cx="8049768" cy="5943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6053" y="4422647"/>
            <a:ext cx="7687056" cy="57302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88369" y="5050159"/>
            <a:ext cx="7638066" cy="42909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4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705058" y="1642901"/>
            <a:ext cx="2441090" cy="25452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235337" y="654812"/>
            <a:ext cx="6483350" cy="1597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sz="1900" b="1" spc="-5" dirty="0">
                <a:solidFill>
                  <a:srgbClr val="232021"/>
                </a:solidFill>
                <a:latin typeface="Arial"/>
                <a:cs typeface="Arial"/>
              </a:rPr>
              <a:t>Extended </a:t>
            </a:r>
            <a:r>
              <a:rPr sz="1900" b="1" dirty="0">
                <a:solidFill>
                  <a:srgbClr val="232021"/>
                </a:solidFill>
                <a:latin typeface="Arial"/>
                <a:cs typeface="Arial"/>
              </a:rPr>
              <a:t>Euclidean </a:t>
            </a:r>
            <a:r>
              <a:rPr sz="1900" b="1" spc="-10" dirty="0">
                <a:solidFill>
                  <a:srgbClr val="232021"/>
                </a:solidFill>
                <a:latin typeface="Arial"/>
                <a:cs typeface="Arial"/>
              </a:rPr>
              <a:t>Algorithm</a:t>
            </a:r>
            <a:r>
              <a:rPr sz="1900" b="1" spc="-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900" b="1" dirty="0">
                <a:solidFill>
                  <a:srgbClr val="232021"/>
                </a:solidFill>
                <a:latin typeface="Arial"/>
                <a:cs typeface="Arial"/>
              </a:rPr>
              <a:t>1/2</a:t>
            </a:r>
            <a:endParaRPr sz="19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0"/>
              </a:spcBef>
              <a:buClr>
                <a:srgbClr val="5C83BE"/>
              </a:buClr>
              <a:buFont typeface="Webdings"/>
              <a:buChar char="■"/>
            </a:pPr>
            <a:endParaRPr sz="2000" dirty="0">
              <a:latin typeface="Times New Roman"/>
              <a:cs typeface="Times New Roman"/>
            </a:endParaRPr>
          </a:p>
          <a:p>
            <a:pPr marL="307975" lvl="1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xtend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uclidean algorithm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find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modular invers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1 </a:t>
            </a:r>
            <a:r>
              <a:rPr sz="1600" spc="5" dirty="0">
                <a:solidFill>
                  <a:srgbClr val="232021"/>
                </a:solidFill>
                <a:latin typeface="Arial"/>
                <a:cs typeface="Arial"/>
              </a:rPr>
              <a:t>mod</a:t>
            </a:r>
            <a:r>
              <a:rPr sz="1600" spc="12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0</a:t>
            </a:r>
            <a:endParaRPr sz="1650" baseline="-20202" dirty="0">
              <a:latin typeface="Arial"/>
              <a:cs typeface="Arial"/>
            </a:endParaRPr>
          </a:p>
          <a:p>
            <a:pPr marL="307975" lvl="1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EEA computes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s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,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t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, and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 :</a:t>
            </a:r>
            <a:endParaRPr sz="1600" dirty="0">
              <a:latin typeface="Arial"/>
              <a:cs typeface="Arial"/>
            </a:endParaRPr>
          </a:p>
          <a:p>
            <a:pPr marL="307975" lvl="1" indent="-194945">
              <a:lnSpc>
                <a:spcPct val="100000"/>
              </a:lnSpc>
              <a:spcBef>
                <a:spcPts val="960"/>
              </a:spcBef>
              <a:buClr>
                <a:srgbClr val="5C83BE"/>
              </a:buClr>
              <a:buSzPct val="118750"/>
              <a:buChar char="•"/>
              <a:tabLst>
                <a:tab pos="308610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ake 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lation 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mod</a:t>
            </a:r>
            <a:r>
              <a:rPr sz="1600" b="1" spc="-6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0</a:t>
            </a:r>
            <a:endParaRPr sz="1650" baseline="-20202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35926" y="3081022"/>
            <a:ext cx="7842250" cy="24803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Compar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with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definition of modular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nverse</a:t>
            </a:r>
            <a:r>
              <a:rPr sz="1600" b="1" spc="-10" dirty="0">
                <a:solidFill>
                  <a:srgbClr val="232021"/>
                </a:solidFill>
                <a:latin typeface="Arial"/>
                <a:cs typeface="Arial"/>
              </a:rPr>
              <a:t>: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t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is the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inverse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1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mod</a:t>
            </a:r>
            <a:r>
              <a:rPr sz="1600" b="1" spc="-3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b="1" i="1" baseline="-20202" dirty="0">
                <a:solidFill>
                  <a:srgbClr val="232021"/>
                </a:solidFill>
                <a:latin typeface="Arial"/>
                <a:cs typeface="Arial"/>
              </a:rPr>
              <a:t>0</a:t>
            </a:r>
            <a:endParaRPr sz="1650" baseline="-20202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100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spcBef>
                <a:spcPts val="147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Note that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gcd (r</a:t>
            </a:r>
            <a:r>
              <a:rPr sz="1650" i="1" spc="-15" baseline="-20202" dirty="0">
                <a:solidFill>
                  <a:srgbClr val="232021"/>
                </a:solidFill>
                <a:latin typeface="Arial"/>
                <a:cs typeface="Arial"/>
              </a:rPr>
              <a:t>0,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1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)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1 in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order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vers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</a:t>
            </a:r>
            <a:r>
              <a:rPr sz="1600" spc="-9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xist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  <a:buClr>
                <a:srgbClr val="5C83BE"/>
              </a:buClr>
              <a:buFont typeface="Arial"/>
              <a:buChar char="•"/>
            </a:pPr>
            <a:endParaRPr sz="3350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Recursive formula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alculate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s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d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t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in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ach</a:t>
            </a:r>
            <a:r>
              <a:rPr sz="1600" spc="-4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step</a:t>
            </a:r>
            <a:endParaRPr sz="1600" dirty="0">
              <a:latin typeface="Arial"/>
              <a:cs typeface="Arial"/>
            </a:endParaRPr>
          </a:p>
          <a:p>
            <a:pPr marL="927100" marR="5080" indent="-527685">
              <a:lnSpc>
                <a:spcPct val="151300"/>
              </a:lnSpc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„magic table“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r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,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s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,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t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d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a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quotient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q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deriv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verse with pen and paper 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(cf.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Section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6.3.2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in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Understanding</a:t>
            </a:r>
            <a:r>
              <a:rPr sz="1600" i="1" spc="-2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Cryptography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)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057150" y="2039041"/>
            <a:ext cx="2320834" cy="9461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5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094911" y="3280769"/>
            <a:ext cx="1799539" cy="17454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235337" y="654812"/>
            <a:ext cx="4720963" cy="30403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sz="1900" b="1" spc="-5" dirty="0">
                <a:solidFill>
                  <a:srgbClr val="232021"/>
                </a:solidFill>
                <a:latin typeface="Arial"/>
                <a:cs typeface="Arial"/>
              </a:rPr>
              <a:t>Extended </a:t>
            </a:r>
            <a:r>
              <a:rPr sz="1900" b="1" dirty="0">
                <a:solidFill>
                  <a:srgbClr val="232021"/>
                </a:solidFill>
                <a:latin typeface="Arial"/>
                <a:cs typeface="Arial"/>
              </a:rPr>
              <a:t>Euclidean </a:t>
            </a:r>
            <a:r>
              <a:rPr sz="1900" b="1" spc="-10" dirty="0">
                <a:solidFill>
                  <a:srgbClr val="232021"/>
                </a:solidFill>
                <a:latin typeface="Arial"/>
                <a:cs typeface="Arial"/>
              </a:rPr>
              <a:t>Algorithm</a:t>
            </a:r>
            <a:r>
              <a:rPr sz="1900" b="1" spc="-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900" b="1" spc="-670" dirty="0">
                <a:solidFill>
                  <a:srgbClr val="232021"/>
                </a:solidFill>
                <a:latin typeface="Arial"/>
                <a:cs typeface="Arial"/>
              </a:rPr>
              <a:t>2/2</a:t>
            </a:r>
            <a:endParaRPr sz="19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549286" y="2434066"/>
            <a:ext cx="4225290" cy="1458595"/>
          </a:xfrm>
          <a:prstGeom prst="rect">
            <a:avLst/>
          </a:prstGeom>
        </p:spPr>
        <p:txBody>
          <a:bodyPr vert="horz" wrap="square" lIns="0" tIns="876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90"/>
              </a:spcBef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Example:</a:t>
            </a:r>
            <a:endParaRPr sz="1600">
              <a:latin typeface="Arial"/>
              <a:cs typeface="Arial"/>
            </a:endParaRPr>
          </a:p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alculat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modular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verse of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12 </a:t>
            </a:r>
            <a:r>
              <a:rPr sz="1600" spc="5" dirty="0">
                <a:solidFill>
                  <a:srgbClr val="232021"/>
                </a:solidFill>
                <a:latin typeface="Arial"/>
                <a:cs typeface="Arial"/>
              </a:rPr>
              <a:t>mod</a:t>
            </a:r>
            <a:r>
              <a:rPr sz="1600" spc="-3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67:</a:t>
            </a:r>
            <a:endParaRPr sz="1600">
              <a:latin typeface="Arial"/>
              <a:cs typeface="Arial"/>
            </a:endParaRPr>
          </a:p>
          <a:p>
            <a:pPr marL="207645" indent="-194945">
              <a:lnSpc>
                <a:spcPct val="100000"/>
              </a:lnSpc>
              <a:spcBef>
                <a:spcPts val="980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rom magic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table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follows</a:t>
            </a:r>
            <a:endParaRPr sz="1600">
              <a:latin typeface="Arial"/>
              <a:cs typeface="Arial"/>
            </a:endParaRPr>
          </a:p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Hence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28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is the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invers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of 12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mod</a:t>
            </a:r>
            <a:r>
              <a:rPr sz="1600" spc="-4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67.</a:t>
            </a:r>
            <a:endParaRPr sz="1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549286" y="4352039"/>
            <a:ext cx="853440" cy="2705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10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he</a:t>
            </a:r>
            <a:r>
              <a:rPr sz="1600" spc="5" dirty="0">
                <a:solidFill>
                  <a:srgbClr val="232021"/>
                </a:solidFill>
                <a:latin typeface="Arial"/>
                <a:cs typeface="Arial"/>
              </a:rPr>
              <a:t>c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k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:</a:t>
            </a:r>
            <a:endParaRPr sz="16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561825" y="2577210"/>
            <a:ext cx="1679403" cy="153344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518551" y="4050287"/>
            <a:ext cx="286639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50" spc="50" dirty="0">
                <a:solidFill>
                  <a:srgbClr val="232021"/>
                </a:solidFill>
                <a:latin typeface="Times New Roman"/>
                <a:cs typeface="Times New Roman"/>
              </a:rPr>
              <a:t>28</a:t>
            </a:r>
            <a:r>
              <a:rPr sz="2050" spc="50" dirty="0">
                <a:solidFill>
                  <a:srgbClr val="232021"/>
                </a:solidFill>
                <a:latin typeface="Symbol"/>
                <a:cs typeface="Symbol"/>
              </a:rPr>
              <a:t></a:t>
            </a:r>
            <a:r>
              <a:rPr sz="2050" spc="50" dirty="0">
                <a:solidFill>
                  <a:srgbClr val="232021"/>
                </a:solidFill>
                <a:latin typeface="Times New Roman"/>
                <a:cs typeface="Times New Roman"/>
              </a:rPr>
              <a:t>12</a:t>
            </a:r>
            <a:r>
              <a:rPr sz="2050" spc="-7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2050" spc="10" dirty="0">
                <a:solidFill>
                  <a:srgbClr val="232021"/>
                </a:solidFill>
                <a:latin typeface="Symbol"/>
                <a:cs typeface="Symbol"/>
              </a:rPr>
              <a:t></a:t>
            </a:r>
            <a:r>
              <a:rPr sz="2050" spc="-125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2050" spc="15" dirty="0">
                <a:solidFill>
                  <a:srgbClr val="232021"/>
                </a:solidFill>
                <a:latin typeface="Times New Roman"/>
                <a:cs typeface="Times New Roman"/>
              </a:rPr>
              <a:t>336</a:t>
            </a:r>
            <a:r>
              <a:rPr sz="2050" spc="-95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2050" spc="10" dirty="0">
                <a:solidFill>
                  <a:srgbClr val="232021"/>
                </a:solidFill>
                <a:latin typeface="Symbol"/>
                <a:cs typeface="Symbol"/>
              </a:rPr>
              <a:t></a:t>
            </a:r>
            <a:r>
              <a:rPr sz="2050" spc="-27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2050" spc="30" dirty="0">
                <a:solidFill>
                  <a:srgbClr val="232021"/>
                </a:solidFill>
                <a:latin typeface="Times New Roman"/>
                <a:cs typeface="Times New Roman"/>
              </a:rPr>
              <a:t>1mod</a:t>
            </a:r>
            <a:r>
              <a:rPr sz="2050" spc="-285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2050" spc="10" dirty="0">
                <a:solidFill>
                  <a:srgbClr val="232021"/>
                </a:solidFill>
                <a:latin typeface="Times New Roman"/>
                <a:cs typeface="Times New Roman"/>
              </a:rPr>
              <a:t>67</a:t>
            </a:r>
            <a:r>
              <a:rPr sz="205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5400" b="1" baseline="-13117" dirty="0">
                <a:solidFill>
                  <a:srgbClr val="51AF4A"/>
                </a:solidFill>
                <a:latin typeface="Wingdings"/>
                <a:cs typeface="Wingdings"/>
              </a:rPr>
              <a:t></a:t>
            </a:r>
            <a:endParaRPr sz="5400" baseline="-13117">
              <a:latin typeface="Wingdings"/>
              <a:cs typeface="Wingdings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6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60500" y="1644650"/>
            <a:ext cx="796247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7" y="654812"/>
            <a:ext cx="5906135" cy="276421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2000" b="1" spc="-5" dirty="0" smtClean="0">
                <a:solidFill>
                  <a:srgbClr val="232021"/>
                </a:solidFill>
                <a:latin typeface="Arial"/>
                <a:cs typeface="Arial"/>
              </a:rPr>
              <a:t>欧拉函数  </a:t>
            </a:r>
            <a:r>
              <a:rPr sz="2000" b="1" spc="-5" dirty="0" smtClean="0">
                <a:solidFill>
                  <a:srgbClr val="232021"/>
                </a:solidFill>
                <a:latin typeface="Arial"/>
                <a:cs typeface="Arial"/>
              </a:rPr>
              <a:t>1/2</a:t>
            </a:r>
            <a:endParaRPr sz="20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Clr>
                <a:srgbClr val="5C83BE"/>
              </a:buClr>
              <a:buFont typeface="Webdings"/>
              <a:buChar char="■"/>
            </a:pPr>
            <a:endParaRPr sz="3000" dirty="0">
              <a:latin typeface="Times New Roman"/>
              <a:cs typeface="Times New Roman"/>
            </a:endParaRPr>
          </a:p>
          <a:p>
            <a:pPr marL="585470" lvl="1" indent="-194945">
              <a:lnSpc>
                <a:spcPct val="100000"/>
              </a:lnSpc>
              <a:spcBef>
                <a:spcPts val="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586105" algn="l"/>
              </a:tabLst>
            </a:pP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New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problem,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important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public-key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systems,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e.g.,</a:t>
            </a:r>
            <a:r>
              <a:rPr sz="1600" i="1" spc="17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RSA:</a:t>
            </a:r>
            <a:endParaRPr sz="1600" dirty="0">
              <a:latin typeface="Arial"/>
              <a:cs typeface="Arial"/>
            </a:endParaRPr>
          </a:p>
          <a:p>
            <a:pPr marL="585470">
              <a:lnSpc>
                <a:spcPct val="100000"/>
              </a:lnSpc>
              <a:spcBef>
                <a:spcPts val="480"/>
              </a:spcBef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Given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set of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m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ntegers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{0, 1, 2,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…,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i="1" spc="7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-1},</a:t>
            </a:r>
            <a:endParaRPr sz="1600" dirty="0">
              <a:latin typeface="Arial"/>
              <a:cs typeface="Arial"/>
            </a:endParaRPr>
          </a:p>
          <a:p>
            <a:pPr marL="585470">
              <a:lnSpc>
                <a:spcPct val="100000"/>
              </a:lnSpc>
              <a:spcBef>
                <a:spcPts val="500"/>
              </a:spcBef>
            </a:pP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How many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numbers in the set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re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relatively prime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b="1" i="1" spc="-114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?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2550" dirty="0">
              <a:latin typeface="Times New Roman"/>
              <a:cs typeface="Times New Roman"/>
            </a:endParaRPr>
          </a:p>
          <a:p>
            <a:pPr marL="585470" lvl="1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586105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swer: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Euler‘s Phi function</a:t>
            </a:r>
            <a:r>
              <a:rPr sz="1600" b="1" spc="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dirty="0">
                <a:solidFill>
                  <a:srgbClr val="232021"/>
                </a:solidFill>
                <a:latin typeface="Arial"/>
                <a:cs typeface="Arial"/>
              </a:rPr>
              <a:t>Φ(m)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13294" y="2787650"/>
            <a:ext cx="4190605" cy="296876"/>
          </a:xfrm>
          <a:prstGeom prst="rect">
            <a:avLst/>
          </a:prstGeom>
        </p:spPr>
        <p:txBody>
          <a:bodyPr vert="horz" wrap="square" lIns="0" tIns="50165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39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Exampl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or 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sets {0,1,2,3,4,5}</a:t>
            </a:r>
            <a:r>
              <a:rPr sz="1600" spc="-4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=6),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090447" y="3239518"/>
            <a:ext cx="1941195" cy="2705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d {0,1,2,3,4}</a:t>
            </a:r>
            <a:r>
              <a:rPr sz="1600" spc="-3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=5)</a:t>
            </a:r>
            <a:endParaRPr sz="1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413886" y="5449320"/>
            <a:ext cx="1523614" cy="25968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84175" algn="l"/>
              </a:tabLst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	</a:t>
            </a: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Φ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(5) 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1600" b="1" spc="-6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4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808379" y="5386531"/>
            <a:ext cx="3124200" cy="64135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731520" marR="5080" indent="-719455">
              <a:lnSpc>
                <a:spcPct val="126299"/>
              </a:lnSpc>
              <a:spcBef>
                <a:spcPts val="95"/>
              </a:spcBef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1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d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5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latively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prime to</a:t>
            </a:r>
            <a:r>
              <a:rPr sz="1600" spc="-15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=6, 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hence </a:t>
            </a: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Φ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(6) 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2</a:t>
            </a:r>
            <a:endParaRPr sz="16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613294" y="6378960"/>
            <a:ext cx="7162405" cy="25968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10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Testing on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gcd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per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number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in the set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s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extremely slow for large</a:t>
            </a:r>
            <a:r>
              <a:rPr sz="1600" b="1" spc="3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.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927129" y="3599341"/>
            <a:ext cx="1245664" cy="16466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274698" y="3922776"/>
            <a:ext cx="360045" cy="143510"/>
          </a:xfrm>
          <a:custGeom>
            <a:avLst/>
            <a:gdLst/>
            <a:ahLst/>
            <a:cxnLst/>
            <a:rect l="l" t="t" r="r" b="b"/>
            <a:pathLst>
              <a:path w="360045" h="143510">
                <a:moveTo>
                  <a:pt x="73152" y="143256"/>
                </a:moveTo>
                <a:lnTo>
                  <a:pt x="73152" y="0"/>
                </a:lnTo>
                <a:lnTo>
                  <a:pt x="0" y="70104"/>
                </a:lnTo>
                <a:lnTo>
                  <a:pt x="73152" y="143256"/>
                </a:lnTo>
                <a:close/>
              </a:path>
              <a:path w="360045" h="143510">
                <a:moveTo>
                  <a:pt x="359664" y="106680"/>
                </a:moveTo>
                <a:lnTo>
                  <a:pt x="359664" y="36576"/>
                </a:lnTo>
                <a:lnTo>
                  <a:pt x="73152" y="36576"/>
                </a:lnTo>
                <a:lnTo>
                  <a:pt x="73152" y="106680"/>
                </a:lnTo>
                <a:lnTo>
                  <a:pt x="359664" y="106680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274698" y="5065776"/>
            <a:ext cx="360045" cy="143510"/>
          </a:xfrm>
          <a:custGeom>
            <a:avLst/>
            <a:gdLst/>
            <a:ahLst/>
            <a:cxnLst/>
            <a:rect l="l" t="t" r="r" b="b"/>
            <a:pathLst>
              <a:path w="360045" h="143510">
                <a:moveTo>
                  <a:pt x="73152" y="143256"/>
                </a:moveTo>
                <a:lnTo>
                  <a:pt x="73152" y="0"/>
                </a:lnTo>
                <a:lnTo>
                  <a:pt x="0" y="70104"/>
                </a:lnTo>
                <a:lnTo>
                  <a:pt x="73152" y="143256"/>
                </a:lnTo>
                <a:close/>
              </a:path>
              <a:path w="360045" h="143510">
                <a:moveTo>
                  <a:pt x="359664" y="106680"/>
                </a:moveTo>
                <a:lnTo>
                  <a:pt x="359664" y="36576"/>
                </a:lnTo>
                <a:lnTo>
                  <a:pt x="73152" y="36576"/>
                </a:lnTo>
                <a:lnTo>
                  <a:pt x="73152" y="106680"/>
                </a:lnTo>
                <a:lnTo>
                  <a:pt x="359664" y="106680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455126" y="3752079"/>
            <a:ext cx="1226127" cy="135471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776850" y="4066032"/>
            <a:ext cx="356870" cy="143510"/>
          </a:xfrm>
          <a:custGeom>
            <a:avLst/>
            <a:gdLst/>
            <a:ahLst/>
            <a:cxnLst/>
            <a:rect l="l" t="t" r="r" b="b"/>
            <a:pathLst>
              <a:path w="356870" h="143510">
                <a:moveTo>
                  <a:pt x="70104" y="143256"/>
                </a:moveTo>
                <a:lnTo>
                  <a:pt x="70104" y="0"/>
                </a:lnTo>
                <a:lnTo>
                  <a:pt x="0" y="70104"/>
                </a:lnTo>
                <a:lnTo>
                  <a:pt x="70104" y="143256"/>
                </a:lnTo>
                <a:close/>
              </a:path>
              <a:path w="356870" h="143510">
                <a:moveTo>
                  <a:pt x="356616" y="106680"/>
                </a:moveTo>
                <a:lnTo>
                  <a:pt x="356616" y="33528"/>
                </a:lnTo>
                <a:lnTo>
                  <a:pt x="70104" y="33528"/>
                </a:lnTo>
                <a:lnTo>
                  <a:pt x="70104" y="106680"/>
                </a:lnTo>
                <a:lnTo>
                  <a:pt x="356616" y="106680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776850" y="4349496"/>
            <a:ext cx="356870" cy="143510"/>
          </a:xfrm>
          <a:custGeom>
            <a:avLst/>
            <a:gdLst/>
            <a:ahLst/>
            <a:cxnLst/>
            <a:rect l="l" t="t" r="r" b="b"/>
            <a:pathLst>
              <a:path w="356870" h="143510">
                <a:moveTo>
                  <a:pt x="70104" y="143256"/>
                </a:moveTo>
                <a:lnTo>
                  <a:pt x="70104" y="0"/>
                </a:lnTo>
                <a:lnTo>
                  <a:pt x="0" y="73152"/>
                </a:lnTo>
                <a:lnTo>
                  <a:pt x="70104" y="143256"/>
                </a:lnTo>
                <a:close/>
              </a:path>
              <a:path w="356870" h="143510">
                <a:moveTo>
                  <a:pt x="356616" y="109728"/>
                </a:moveTo>
                <a:lnTo>
                  <a:pt x="356616" y="36576"/>
                </a:lnTo>
                <a:lnTo>
                  <a:pt x="70104" y="36576"/>
                </a:lnTo>
                <a:lnTo>
                  <a:pt x="70104" y="109728"/>
                </a:lnTo>
                <a:lnTo>
                  <a:pt x="356616" y="109728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776850" y="4636008"/>
            <a:ext cx="356870" cy="143510"/>
          </a:xfrm>
          <a:custGeom>
            <a:avLst/>
            <a:gdLst/>
            <a:ahLst/>
            <a:cxnLst/>
            <a:rect l="l" t="t" r="r" b="b"/>
            <a:pathLst>
              <a:path w="356870" h="143510">
                <a:moveTo>
                  <a:pt x="70104" y="143256"/>
                </a:moveTo>
                <a:lnTo>
                  <a:pt x="70104" y="0"/>
                </a:lnTo>
                <a:lnTo>
                  <a:pt x="0" y="73152"/>
                </a:lnTo>
                <a:lnTo>
                  <a:pt x="70104" y="143256"/>
                </a:lnTo>
                <a:close/>
              </a:path>
              <a:path w="356870" h="143510">
                <a:moveTo>
                  <a:pt x="356616" y="106680"/>
                </a:moveTo>
                <a:lnTo>
                  <a:pt x="356616" y="36576"/>
                </a:lnTo>
                <a:lnTo>
                  <a:pt x="70104" y="36576"/>
                </a:lnTo>
                <a:lnTo>
                  <a:pt x="70104" y="106680"/>
                </a:lnTo>
                <a:lnTo>
                  <a:pt x="356616" y="106680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776850" y="4922520"/>
            <a:ext cx="356870" cy="143510"/>
          </a:xfrm>
          <a:custGeom>
            <a:avLst/>
            <a:gdLst/>
            <a:ahLst/>
            <a:cxnLst/>
            <a:rect l="l" t="t" r="r" b="b"/>
            <a:pathLst>
              <a:path w="356870" h="143510">
                <a:moveTo>
                  <a:pt x="70104" y="143256"/>
                </a:moveTo>
                <a:lnTo>
                  <a:pt x="70104" y="0"/>
                </a:lnTo>
                <a:lnTo>
                  <a:pt x="0" y="70104"/>
                </a:lnTo>
                <a:lnTo>
                  <a:pt x="70104" y="143256"/>
                </a:lnTo>
                <a:close/>
              </a:path>
              <a:path w="356870" h="143510">
                <a:moveTo>
                  <a:pt x="356616" y="106680"/>
                </a:moveTo>
                <a:lnTo>
                  <a:pt x="356616" y="36576"/>
                </a:lnTo>
                <a:lnTo>
                  <a:pt x="70104" y="36576"/>
                </a:lnTo>
                <a:lnTo>
                  <a:pt x="70104" y="106680"/>
                </a:lnTo>
                <a:lnTo>
                  <a:pt x="356616" y="106680"/>
                </a:lnTo>
                <a:close/>
              </a:path>
            </a:pathLst>
          </a:custGeom>
          <a:solidFill>
            <a:srgbClr val="383F7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7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41500" y="2863850"/>
            <a:ext cx="70485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500" y="2863850"/>
            <a:ext cx="5841255" cy="281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60500" y="73025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欧拉函数  </a:t>
            </a:r>
            <a:r>
              <a:rPr lang="en-US" altLang="zh-CN" sz="2000" b="1" dirty="0" smtClean="0"/>
              <a:t>1/2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308100" y="225425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看一个例子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655893" y="1525310"/>
            <a:ext cx="2157480" cy="2896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335926" y="3291334"/>
            <a:ext cx="8256270" cy="2358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10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Phi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specially easy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i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1,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e.g.,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m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p </a:t>
            </a:r>
            <a:r>
              <a:rPr sz="1650"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q </a:t>
            </a: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Φ(m)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p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-1) </a:t>
            </a:r>
            <a:r>
              <a:rPr sz="1650" baseline="25252" dirty="0">
                <a:solidFill>
                  <a:srgbClr val="232021"/>
                </a:solidFill>
                <a:latin typeface="Arial"/>
                <a:cs typeface="Arial"/>
              </a:rPr>
              <a:t>.</a:t>
            </a:r>
            <a:r>
              <a:rPr sz="1650" spc="112" baseline="25252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q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-1)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5"/>
              </a:spcBef>
              <a:buClr>
                <a:srgbClr val="5C83BE"/>
              </a:buClr>
              <a:buFont typeface="Arial"/>
              <a:buChar char="•"/>
            </a:pPr>
            <a:endParaRPr sz="3350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Example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m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899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29 </a:t>
            </a:r>
            <a:r>
              <a:rPr sz="1650" baseline="25252" dirty="0">
                <a:solidFill>
                  <a:srgbClr val="232021"/>
                </a:solidFill>
                <a:latin typeface="Arial"/>
                <a:cs typeface="Arial"/>
              </a:rPr>
              <a:t>.</a:t>
            </a:r>
            <a:r>
              <a:rPr sz="1650" spc="135" baseline="25252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31:</a:t>
            </a:r>
            <a:endParaRPr sz="1600" dirty="0">
              <a:latin typeface="Arial"/>
              <a:cs typeface="Arial"/>
            </a:endParaRPr>
          </a:p>
          <a:p>
            <a:pPr marL="207645">
              <a:lnSpc>
                <a:spcPct val="100000"/>
              </a:lnSpc>
              <a:spcBef>
                <a:spcPts val="480"/>
              </a:spcBef>
            </a:pPr>
            <a:r>
              <a:rPr sz="1600" b="1" i="1" spc="-5" dirty="0">
                <a:solidFill>
                  <a:srgbClr val="232021"/>
                </a:solidFill>
                <a:latin typeface="Arial"/>
                <a:cs typeface="Arial"/>
              </a:rPr>
              <a:t>Φ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(899)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29-1) </a:t>
            </a:r>
            <a:r>
              <a:rPr sz="1650"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31-1)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28 </a:t>
            </a:r>
            <a:r>
              <a:rPr sz="1650" baseline="25252" dirty="0">
                <a:solidFill>
                  <a:srgbClr val="232021"/>
                </a:solidFill>
                <a:latin typeface="Arial"/>
                <a:cs typeface="Arial"/>
              </a:rPr>
              <a:t>.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30 </a:t>
            </a:r>
            <a:r>
              <a:rPr sz="1600" b="1" spc="0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1600" b="1" spc="-3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840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1550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spcBef>
                <a:spcPts val="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Note: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Finding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Φ(m)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is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omputationally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easy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if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factorization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of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m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is</a:t>
            </a:r>
            <a:r>
              <a:rPr sz="1600" b="1" spc="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known</a:t>
            </a:r>
            <a:endParaRPr sz="1600" dirty="0">
              <a:latin typeface="Arial"/>
              <a:cs typeface="Arial"/>
            </a:endParaRPr>
          </a:p>
          <a:p>
            <a:pPr marL="207645">
              <a:lnSpc>
                <a:spcPct val="100000"/>
              </a:lnSpc>
              <a:spcBef>
                <a:spcPts val="500"/>
              </a:spcBef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otherwis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alculation of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Φ(m)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becomes computationally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nfeasibl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for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large</a:t>
            </a:r>
            <a:r>
              <a:rPr sz="1600" spc="12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numbers)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979232" y="2071861"/>
            <a:ext cx="2359820" cy="59084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235337" y="654812"/>
            <a:ext cx="4187190" cy="23765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1900" b="1" spc="-5" dirty="0" smtClean="0">
                <a:solidFill>
                  <a:srgbClr val="232021"/>
                </a:solidFill>
                <a:latin typeface="Arial"/>
                <a:cs typeface="Arial"/>
              </a:rPr>
              <a:t>欧拉函数   </a:t>
            </a:r>
            <a:r>
              <a:rPr sz="1900" b="1" spc="-5" dirty="0" smtClean="0">
                <a:solidFill>
                  <a:srgbClr val="232021"/>
                </a:solidFill>
                <a:latin typeface="Arial"/>
                <a:cs typeface="Arial"/>
              </a:rPr>
              <a:t>2/2</a:t>
            </a:r>
            <a:endParaRPr sz="19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buClr>
                <a:srgbClr val="5C83BE"/>
              </a:buClr>
              <a:buFont typeface="Webdings"/>
              <a:buChar char="■"/>
            </a:pPr>
            <a:endParaRPr sz="2300" dirty="0">
              <a:latin typeface="Times New Roman"/>
              <a:cs typeface="Times New Roman"/>
            </a:endParaRPr>
          </a:p>
          <a:p>
            <a:pPr marL="307975" marR="190500" lvl="1" indent="-194945">
              <a:lnSpc>
                <a:spcPct val="126299"/>
              </a:lnSpc>
              <a:spcBef>
                <a:spcPts val="132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308610" algn="l"/>
              </a:tabLst>
            </a:pP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If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anonical factorization of </a:t>
            </a:r>
            <a:r>
              <a:rPr sz="1600" i="1" spc="0" dirty="0">
                <a:solidFill>
                  <a:srgbClr val="232021"/>
                </a:solidFill>
                <a:latin typeface="Arial"/>
                <a:cs typeface="Arial"/>
              </a:rPr>
              <a:t>m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known</a:t>
            </a:r>
            <a:r>
              <a:rPr sz="1600" b="1" spc="-10" dirty="0">
                <a:solidFill>
                  <a:srgbClr val="232021"/>
                </a:solidFill>
                <a:latin typeface="Arial"/>
                <a:cs typeface="Arial"/>
              </a:rPr>
              <a:t>: 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(where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p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i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primes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nd </a:t>
            </a:r>
            <a:r>
              <a:rPr sz="1600" i="1" spc="-5" dirty="0">
                <a:solidFill>
                  <a:srgbClr val="232021"/>
                </a:solidFill>
                <a:latin typeface="Arial"/>
                <a:cs typeface="Arial"/>
              </a:rPr>
              <a:t>e</a:t>
            </a:r>
            <a:r>
              <a:rPr sz="1650" i="1" spc="-7" baseline="-20202" dirty="0">
                <a:solidFill>
                  <a:srgbClr val="232021"/>
                </a:solidFill>
                <a:latin typeface="Arial"/>
                <a:cs typeface="Arial"/>
              </a:rPr>
              <a:t>i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positive</a:t>
            </a:r>
            <a:r>
              <a:rPr sz="1600" spc="-30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tegers)</a:t>
            </a:r>
            <a:endParaRPr sz="1600" dirty="0">
              <a:latin typeface="Arial"/>
              <a:cs typeface="Arial"/>
            </a:endParaRPr>
          </a:p>
          <a:p>
            <a:pPr marL="307975" lvl="1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308610" algn="l"/>
              </a:tabLst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then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calculat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Phi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according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the</a:t>
            </a:r>
            <a:r>
              <a:rPr sz="1600" spc="4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relation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59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60500" y="1416050"/>
            <a:ext cx="6934200" cy="1766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0499" y="3930650"/>
            <a:ext cx="813182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3300" y="196850"/>
            <a:ext cx="9089390" cy="1477328"/>
          </a:xfrm>
        </p:spPr>
        <p:txBody>
          <a:bodyPr/>
          <a:lstStyle/>
          <a:p>
            <a:pPr algn="ctr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局限二：</a:t>
            </a:r>
            <a: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/>
            </a:r>
            <a:b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</a:b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密钥管理问题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8500" y="1747558"/>
            <a:ext cx="9089390" cy="1397958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>
              <a:spcBef>
                <a:spcPts val="1000"/>
              </a:spcBef>
            </a:pP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个用户的网络环境中，任何两个用户之间安全通信，都需要共享密钥，每个人需要保存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n-1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的密钥，总共</a:t>
            </a:r>
            <a:r>
              <a:rPr lang="en-US" altLang="zh-CN" sz="2800" b="1" kern="1200" dirty="0">
                <a:solidFill>
                  <a:srgbClr val="000066"/>
                </a:solidFill>
                <a:latin typeface="Times New Roman" pitchFamily="18" charset="0"/>
              </a:rPr>
              <a:t>n(n-1)/2</a:t>
            </a: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个密钥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2441" y="3468204"/>
            <a:ext cx="6737214" cy="4088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170004" y="3686940"/>
            <a:ext cx="2200473" cy="3123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712603" y="5013455"/>
            <a:ext cx="38481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51AF4A"/>
                </a:solidFill>
                <a:latin typeface="Wingdings"/>
                <a:cs typeface="Wingdings"/>
              </a:rPr>
              <a:t></a:t>
            </a:r>
            <a:endParaRPr sz="3600">
              <a:latin typeface="Wingdings"/>
              <a:cs typeface="Wingding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880100" y="1187450"/>
            <a:ext cx="1981200" cy="381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136900" y="1568450"/>
            <a:ext cx="2072149" cy="3293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384300" y="2559050"/>
            <a:ext cx="7315200" cy="1845377"/>
          </a:xfrm>
          <a:prstGeom prst="rect">
            <a:avLst/>
          </a:prstGeom>
        </p:spPr>
        <p:txBody>
          <a:bodyPr vert="horz" wrap="square" lIns="0" tIns="87630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690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Use: Find modular inverse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,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if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p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s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prime.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Rewrite</a:t>
            </a:r>
            <a:r>
              <a:rPr sz="1600" spc="10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</a:t>
            </a:r>
            <a:endParaRPr sz="1600" dirty="0">
              <a:latin typeface="Arial"/>
              <a:cs typeface="Arial"/>
            </a:endParaRPr>
          </a:p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Comparing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with definition of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he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modular</a:t>
            </a:r>
            <a:r>
              <a:rPr sz="1600" spc="-35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verse</a:t>
            </a:r>
            <a:endParaRPr sz="1600" dirty="0">
              <a:latin typeface="Arial"/>
              <a:cs typeface="Arial"/>
            </a:endParaRPr>
          </a:p>
          <a:p>
            <a:pPr marL="399415">
              <a:lnSpc>
                <a:spcPct val="100000"/>
              </a:lnSpc>
              <a:spcBef>
                <a:spcPts val="960"/>
              </a:spcBef>
              <a:tabLst>
                <a:tab pos="3115310" algn="l"/>
              </a:tabLst>
            </a:pPr>
            <a:r>
              <a:rPr sz="1600" spc="140" dirty="0">
                <a:solidFill>
                  <a:srgbClr val="232021"/>
                </a:solidFill>
                <a:latin typeface="Wingdings"/>
                <a:cs typeface="Wingdings"/>
              </a:rPr>
              <a:t>€</a:t>
            </a:r>
            <a:r>
              <a:rPr sz="1600" spc="140" dirty="0">
                <a:solidFill>
                  <a:srgbClr val="232021"/>
                </a:solidFill>
                <a:latin typeface="Times New Roman"/>
                <a:cs typeface="Times New Roman"/>
              </a:rPr>
              <a:t>	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is th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modular </a:t>
            </a: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inverse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modulo a prime</a:t>
            </a:r>
            <a:r>
              <a:rPr sz="1600" spc="-7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p</a:t>
            </a:r>
            <a:endParaRPr sz="1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5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Example: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a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 </a:t>
            </a:r>
            <a:r>
              <a:rPr sz="1600" spc="-15" dirty="0">
                <a:solidFill>
                  <a:srgbClr val="232021"/>
                </a:solidFill>
                <a:latin typeface="Arial"/>
                <a:cs typeface="Arial"/>
              </a:rPr>
              <a:t>2,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p </a:t>
            </a:r>
            <a:r>
              <a:rPr sz="1600" spc="0" dirty="0">
                <a:solidFill>
                  <a:srgbClr val="232021"/>
                </a:solidFill>
                <a:latin typeface="Arial"/>
                <a:cs typeface="Arial"/>
              </a:rPr>
              <a:t>=</a:t>
            </a:r>
            <a:r>
              <a:rPr sz="1600" spc="6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7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406030" y="5930904"/>
            <a:ext cx="6912470" cy="25968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65430" indent="-252729">
              <a:lnSpc>
                <a:spcPct val="100000"/>
              </a:lnSpc>
              <a:spcBef>
                <a:spcPts val="105"/>
              </a:spcBef>
              <a:buClr>
                <a:srgbClr val="5C83BE"/>
              </a:buClr>
              <a:buSzPct val="118750"/>
              <a:buChar char="•"/>
              <a:tabLst>
                <a:tab pos="265430" algn="l"/>
                <a:tab pos="266065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Fermat‘s Littl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Theorem works only </a:t>
            </a:r>
            <a:r>
              <a:rPr sz="1600" b="1" dirty="0">
                <a:solidFill>
                  <a:srgbClr val="232021"/>
                </a:solidFill>
                <a:latin typeface="Arial"/>
                <a:cs typeface="Arial"/>
              </a:rPr>
              <a:t>modulo a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prime</a:t>
            </a:r>
            <a:r>
              <a:rPr sz="1600" b="1" spc="9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i="1" spc="0" dirty="0">
                <a:solidFill>
                  <a:srgbClr val="232021"/>
                </a:solidFill>
                <a:latin typeface="Arial"/>
                <a:cs typeface="Arial"/>
              </a:rPr>
              <a:t>p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235337" y="654812"/>
            <a:ext cx="5559163" cy="134075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dirty="0" smtClean="0">
                <a:latin typeface="Times New Roman"/>
                <a:cs typeface="Times New Roman"/>
              </a:rPr>
              <a:t>费马小定理：</a:t>
            </a:r>
            <a:endParaRPr sz="2300" dirty="0">
              <a:latin typeface="Times New Roman"/>
              <a:cs typeface="Times New Roman"/>
            </a:endParaRPr>
          </a:p>
          <a:p>
            <a:pPr marL="378460" indent="-195580">
              <a:lnSpc>
                <a:spcPct val="100000"/>
              </a:lnSpc>
              <a:spcBef>
                <a:spcPts val="1830"/>
              </a:spcBef>
              <a:buClr>
                <a:srgbClr val="5C83BE"/>
              </a:buClr>
              <a:buSzPct val="118750"/>
              <a:buChar char="•"/>
              <a:tabLst>
                <a:tab pos="379095" algn="l"/>
              </a:tabLst>
            </a:pPr>
            <a:r>
              <a:rPr lang="zh-CN" altLang="en-US" sz="2000" spc="-5" dirty="0">
                <a:solidFill>
                  <a:srgbClr val="232021"/>
                </a:solidFill>
                <a:latin typeface="Arial"/>
                <a:cs typeface="Arial"/>
              </a:rPr>
              <a:t>假</a:t>
            </a:r>
            <a:r>
              <a:rPr lang="zh-CN" altLang="en-US" sz="2000" spc="-5" dirty="0" smtClean="0">
                <a:solidFill>
                  <a:srgbClr val="232021"/>
                </a:solidFill>
                <a:latin typeface="Arial"/>
                <a:cs typeface="Arial"/>
              </a:rPr>
              <a:t>设</a:t>
            </a:r>
            <a:r>
              <a:rPr lang="en-US" altLang="zh-CN" sz="2000" spc="-5" dirty="0" smtClean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lang="zh-CN" altLang="en-US" sz="2000" spc="-5" dirty="0" smtClean="0">
                <a:solidFill>
                  <a:srgbClr val="232021"/>
                </a:solidFill>
                <a:latin typeface="Arial"/>
                <a:cs typeface="Arial"/>
              </a:rPr>
              <a:t>为一个整数，</a:t>
            </a:r>
            <a:r>
              <a:rPr lang="en-US" altLang="zh-CN" sz="2000" spc="-5" dirty="0" smtClean="0">
                <a:solidFill>
                  <a:srgbClr val="232021"/>
                </a:solidFill>
                <a:latin typeface="Arial"/>
                <a:cs typeface="Arial"/>
              </a:rPr>
              <a:t>p</a:t>
            </a:r>
            <a:r>
              <a:rPr lang="zh-CN" altLang="en-US" sz="2000" spc="-5" dirty="0" smtClean="0">
                <a:solidFill>
                  <a:srgbClr val="232021"/>
                </a:solidFill>
                <a:latin typeface="Arial"/>
                <a:cs typeface="Arial"/>
              </a:rPr>
              <a:t>为一个素数，则</a:t>
            </a:r>
            <a:endParaRPr sz="2000" dirty="0">
              <a:latin typeface="Arial"/>
              <a:cs typeface="Arial"/>
            </a:endParaRPr>
          </a:p>
          <a:p>
            <a:pPr marL="378460" indent="-195580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379095" algn="l"/>
              </a:tabLst>
            </a:pPr>
            <a:r>
              <a:rPr lang="zh-CN" altLang="en-US" sz="2000" dirty="0" smtClean="0">
                <a:latin typeface="Arial"/>
                <a:cs typeface="Arial"/>
              </a:rPr>
              <a:t>也可表示为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445428" y="2946119"/>
            <a:ext cx="2227810" cy="2960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618964" y="3354752"/>
            <a:ext cx="1847895" cy="24200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33850" y="2849879"/>
            <a:ext cx="713740" cy="429895"/>
          </a:xfrm>
          <a:custGeom>
            <a:avLst/>
            <a:gdLst/>
            <a:ahLst/>
            <a:cxnLst/>
            <a:rect l="l" t="t" r="r" b="b"/>
            <a:pathLst>
              <a:path w="713740" h="429895">
                <a:moveTo>
                  <a:pt x="356615" y="0"/>
                </a:moveTo>
                <a:lnTo>
                  <a:pt x="298487" y="2849"/>
                </a:lnTo>
                <a:lnTo>
                  <a:pt x="243449" y="11094"/>
                </a:lnTo>
                <a:lnTo>
                  <a:pt x="192216" y="24277"/>
                </a:lnTo>
                <a:lnTo>
                  <a:pt x="145499" y="41940"/>
                </a:lnTo>
                <a:lnTo>
                  <a:pt x="104012" y="63626"/>
                </a:lnTo>
                <a:lnTo>
                  <a:pt x="68470" y="88879"/>
                </a:lnTo>
                <a:lnTo>
                  <a:pt x="39584" y="117241"/>
                </a:lnTo>
                <a:lnTo>
                  <a:pt x="4636" y="181462"/>
                </a:lnTo>
                <a:lnTo>
                  <a:pt x="0" y="216407"/>
                </a:lnTo>
                <a:lnTo>
                  <a:pt x="4636" y="250527"/>
                </a:lnTo>
                <a:lnTo>
                  <a:pt x="39584" y="313572"/>
                </a:lnTo>
                <a:lnTo>
                  <a:pt x="68470" y="341546"/>
                </a:lnTo>
                <a:lnTo>
                  <a:pt x="104012" y="366521"/>
                </a:lnTo>
                <a:lnTo>
                  <a:pt x="145499" y="388022"/>
                </a:lnTo>
                <a:lnTo>
                  <a:pt x="192216" y="405572"/>
                </a:lnTo>
                <a:lnTo>
                  <a:pt x="243449" y="418697"/>
                </a:lnTo>
                <a:lnTo>
                  <a:pt x="298487" y="426921"/>
                </a:lnTo>
                <a:lnTo>
                  <a:pt x="356615" y="429767"/>
                </a:lnTo>
                <a:lnTo>
                  <a:pt x="414744" y="426921"/>
                </a:lnTo>
                <a:lnTo>
                  <a:pt x="469782" y="418697"/>
                </a:lnTo>
                <a:lnTo>
                  <a:pt x="521015" y="405572"/>
                </a:lnTo>
                <a:lnTo>
                  <a:pt x="567732" y="388022"/>
                </a:lnTo>
                <a:lnTo>
                  <a:pt x="609218" y="366521"/>
                </a:lnTo>
                <a:lnTo>
                  <a:pt x="644761" y="341546"/>
                </a:lnTo>
                <a:lnTo>
                  <a:pt x="673647" y="313572"/>
                </a:lnTo>
                <a:lnTo>
                  <a:pt x="708595" y="250527"/>
                </a:lnTo>
                <a:lnTo>
                  <a:pt x="713231" y="216407"/>
                </a:lnTo>
                <a:lnTo>
                  <a:pt x="708595" y="181462"/>
                </a:lnTo>
                <a:lnTo>
                  <a:pt x="673647" y="117241"/>
                </a:lnTo>
                <a:lnTo>
                  <a:pt x="644761" y="88879"/>
                </a:lnTo>
                <a:lnTo>
                  <a:pt x="609218" y="63626"/>
                </a:lnTo>
                <a:lnTo>
                  <a:pt x="567732" y="41940"/>
                </a:lnTo>
                <a:lnTo>
                  <a:pt x="521015" y="24277"/>
                </a:lnTo>
                <a:lnTo>
                  <a:pt x="469782" y="11094"/>
                </a:lnTo>
                <a:lnTo>
                  <a:pt x="414744" y="2849"/>
                </a:lnTo>
                <a:lnTo>
                  <a:pt x="356615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777105" y="3279647"/>
            <a:ext cx="570230" cy="429895"/>
          </a:xfrm>
          <a:custGeom>
            <a:avLst/>
            <a:gdLst/>
            <a:ahLst/>
            <a:cxnLst/>
            <a:rect l="l" t="t" r="r" b="b"/>
            <a:pathLst>
              <a:path w="570229" h="429895">
                <a:moveTo>
                  <a:pt x="283463" y="0"/>
                </a:moveTo>
                <a:lnTo>
                  <a:pt x="232801" y="3403"/>
                </a:lnTo>
                <a:lnTo>
                  <a:pt x="184999" y="13228"/>
                </a:lnTo>
                <a:lnTo>
                  <a:pt x="140885" y="28899"/>
                </a:lnTo>
                <a:lnTo>
                  <a:pt x="101286" y="49838"/>
                </a:lnTo>
                <a:lnTo>
                  <a:pt x="67030" y="75468"/>
                </a:lnTo>
                <a:lnTo>
                  <a:pt x="38946" y="105212"/>
                </a:lnTo>
                <a:lnTo>
                  <a:pt x="17861" y="138493"/>
                </a:lnTo>
                <a:lnTo>
                  <a:pt x="4603" y="174735"/>
                </a:lnTo>
                <a:lnTo>
                  <a:pt x="0" y="213359"/>
                </a:lnTo>
                <a:lnTo>
                  <a:pt x="4603" y="252089"/>
                </a:lnTo>
                <a:lnTo>
                  <a:pt x="17861" y="288610"/>
                </a:lnTo>
                <a:lnTo>
                  <a:pt x="38946" y="322297"/>
                </a:lnTo>
                <a:lnTo>
                  <a:pt x="67030" y="352522"/>
                </a:lnTo>
                <a:lnTo>
                  <a:pt x="101286" y="378658"/>
                </a:lnTo>
                <a:lnTo>
                  <a:pt x="140885" y="400078"/>
                </a:lnTo>
                <a:lnTo>
                  <a:pt x="184999" y="416154"/>
                </a:lnTo>
                <a:lnTo>
                  <a:pt x="232801" y="426260"/>
                </a:lnTo>
                <a:lnTo>
                  <a:pt x="283463" y="429767"/>
                </a:lnTo>
                <a:lnTo>
                  <a:pt x="335033" y="426260"/>
                </a:lnTo>
                <a:lnTo>
                  <a:pt x="383542" y="416154"/>
                </a:lnTo>
                <a:lnTo>
                  <a:pt x="428187" y="400078"/>
                </a:lnTo>
                <a:lnTo>
                  <a:pt x="468166" y="378658"/>
                </a:lnTo>
                <a:lnTo>
                  <a:pt x="502677" y="352522"/>
                </a:lnTo>
                <a:lnTo>
                  <a:pt x="530916" y="322297"/>
                </a:lnTo>
                <a:lnTo>
                  <a:pt x="552081" y="288610"/>
                </a:lnTo>
                <a:lnTo>
                  <a:pt x="565368" y="252089"/>
                </a:lnTo>
                <a:lnTo>
                  <a:pt x="569975" y="213359"/>
                </a:lnTo>
                <a:lnTo>
                  <a:pt x="565368" y="174735"/>
                </a:lnTo>
                <a:lnTo>
                  <a:pt x="552081" y="138493"/>
                </a:lnTo>
                <a:lnTo>
                  <a:pt x="530916" y="105212"/>
                </a:lnTo>
                <a:lnTo>
                  <a:pt x="502677" y="75468"/>
                </a:lnTo>
                <a:lnTo>
                  <a:pt x="468166" y="49838"/>
                </a:lnTo>
                <a:lnTo>
                  <a:pt x="428187" y="28899"/>
                </a:lnTo>
                <a:lnTo>
                  <a:pt x="383542" y="13228"/>
                </a:lnTo>
                <a:lnTo>
                  <a:pt x="335033" y="3403"/>
                </a:lnTo>
                <a:lnTo>
                  <a:pt x="283463" y="0"/>
                </a:lnTo>
                <a:close/>
              </a:path>
            </a:pathLst>
          </a:custGeom>
          <a:ln w="3174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853767" y="4695118"/>
            <a:ext cx="2816948" cy="24863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295482" y="5219912"/>
            <a:ext cx="2365242" cy="244655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60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84300" y="4159250"/>
            <a:ext cx="776215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35336" y="654812"/>
            <a:ext cx="7616563" cy="266675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5"/>
              </a:spcBef>
              <a:buClr>
                <a:srgbClr val="5C83BE"/>
              </a:buClr>
              <a:buFont typeface="Webdings"/>
              <a:buChar char="■"/>
            </a:pPr>
            <a:r>
              <a:rPr lang="zh-CN" altLang="en-US" sz="3000" dirty="0" smtClean="0">
                <a:latin typeface="Times New Roman"/>
                <a:cs typeface="Times New Roman"/>
              </a:rPr>
              <a:t>欧拉定理</a:t>
            </a:r>
            <a:endParaRPr sz="3000" dirty="0">
              <a:latin typeface="Times New Roman"/>
              <a:cs typeface="Times New Roman"/>
            </a:endParaRPr>
          </a:p>
          <a:p>
            <a:pPr marL="585470" lvl="1" indent="-194945">
              <a:lnSpc>
                <a:spcPct val="100000"/>
              </a:lnSpc>
              <a:spcBef>
                <a:spcPts val="5"/>
              </a:spcBef>
              <a:buClr>
                <a:srgbClr val="5C83BE"/>
              </a:buClr>
              <a:buSzPct val="118750"/>
              <a:buChar char="•"/>
              <a:tabLst>
                <a:tab pos="586105" algn="l"/>
              </a:tabLst>
            </a:pPr>
            <a:r>
              <a:rPr sz="1600" spc="-5" dirty="0">
                <a:solidFill>
                  <a:srgbClr val="232021"/>
                </a:solidFill>
                <a:latin typeface="Arial"/>
                <a:cs typeface="Arial"/>
              </a:rPr>
              <a:t>Generalization of Fermat‘s little 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theorem 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to </a:t>
            </a:r>
            <a:r>
              <a:rPr sz="1600" b="1" spc="5" dirty="0">
                <a:solidFill>
                  <a:srgbClr val="232021"/>
                </a:solidFill>
                <a:latin typeface="Arial"/>
                <a:cs typeface="Arial"/>
              </a:rPr>
              <a:t>any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integer</a:t>
            </a:r>
            <a:r>
              <a:rPr sz="1600" b="1" spc="4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rgbClr val="232021"/>
                </a:solidFill>
                <a:latin typeface="Arial"/>
                <a:cs typeface="Arial"/>
              </a:rPr>
              <a:t>modulus</a:t>
            </a:r>
            <a:endParaRPr sz="1600" dirty="0">
              <a:latin typeface="Arial"/>
              <a:cs typeface="Arial"/>
            </a:endParaRPr>
          </a:p>
          <a:p>
            <a:pPr lvl="1">
              <a:lnSpc>
                <a:spcPct val="100000"/>
              </a:lnSpc>
              <a:buClr>
                <a:srgbClr val="5C83BE"/>
              </a:buClr>
              <a:buFont typeface="Arial"/>
              <a:buChar char="•"/>
            </a:pPr>
            <a:endParaRPr sz="2100" dirty="0">
              <a:latin typeface="Times New Roman"/>
              <a:cs typeface="Times New Roman"/>
            </a:endParaRPr>
          </a:p>
          <a:p>
            <a:pPr marL="585470" lvl="1" indent="-194945">
              <a:lnSpc>
                <a:spcPct val="100000"/>
              </a:lnSpc>
              <a:spcBef>
                <a:spcPts val="1445"/>
              </a:spcBef>
              <a:buClr>
                <a:srgbClr val="5C83BE"/>
              </a:buClr>
              <a:buSzPct val="118750"/>
              <a:buChar char="•"/>
              <a:tabLst>
                <a:tab pos="586105" algn="l"/>
              </a:tabLst>
            </a:pP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假设</a:t>
            </a:r>
            <a:r>
              <a:rPr lang="en-US" altLang="zh-CN" b="1" dirty="0" smtClean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和</a:t>
            </a:r>
            <a:r>
              <a:rPr lang="en-US" altLang="zh-CN" b="1" dirty="0" smtClean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都是整数，且</a:t>
            </a:r>
            <a:r>
              <a:rPr lang="en-US" altLang="zh-CN" b="1" dirty="0" err="1" smtClean="0">
                <a:solidFill>
                  <a:srgbClr val="232021"/>
                </a:solidFill>
                <a:latin typeface="Arial"/>
                <a:cs typeface="Arial"/>
              </a:rPr>
              <a:t>gcd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（</a:t>
            </a:r>
            <a:r>
              <a:rPr lang="en-US" altLang="zh-CN" b="1" dirty="0" smtClean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，</a:t>
            </a:r>
            <a:r>
              <a:rPr lang="en-US" altLang="zh-CN" b="1" dirty="0" smtClean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）</a:t>
            </a:r>
            <a:r>
              <a:rPr lang="en-US" altLang="zh-CN" b="1" dirty="0" smtClean="0">
                <a:solidFill>
                  <a:srgbClr val="232021"/>
                </a:solidFill>
                <a:latin typeface="Arial"/>
                <a:cs typeface="Arial"/>
              </a:rPr>
              <a:t>=1</a:t>
            </a:r>
            <a:r>
              <a:rPr lang="zh-CN" altLang="en-US" b="1" dirty="0" smtClean="0">
                <a:solidFill>
                  <a:srgbClr val="232021"/>
                </a:solidFill>
                <a:latin typeface="Arial"/>
                <a:cs typeface="Arial"/>
              </a:rPr>
              <a:t>，则有</a:t>
            </a:r>
            <a:r>
              <a:rPr b="1" dirty="0" smtClean="0">
                <a:solidFill>
                  <a:srgbClr val="232021"/>
                </a:solidFill>
                <a:latin typeface="Arial"/>
                <a:cs typeface="Arial"/>
              </a:rPr>
              <a:t>:</a:t>
            </a:r>
            <a:endParaRPr b="1" dirty="0">
              <a:latin typeface="Arial"/>
              <a:cs typeface="Arial"/>
            </a:endParaRPr>
          </a:p>
          <a:p>
            <a:pPr lvl="1">
              <a:lnSpc>
                <a:spcPct val="100000"/>
              </a:lnSpc>
              <a:buClr>
                <a:srgbClr val="5C83BE"/>
              </a:buClr>
              <a:buFont typeface="Arial"/>
              <a:buChar char="•"/>
            </a:pPr>
            <a:endParaRPr sz="2100" dirty="0">
              <a:latin typeface="Times New Roman"/>
              <a:cs typeface="Times New Roman"/>
            </a:endParaRPr>
          </a:p>
          <a:p>
            <a:pPr marL="585470" lvl="1" indent="-194945">
              <a:lnSpc>
                <a:spcPct val="100000"/>
              </a:lnSpc>
              <a:spcBef>
                <a:spcPts val="1475"/>
              </a:spcBef>
              <a:buClr>
                <a:srgbClr val="5C83BE"/>
              </a:buClr>
              <a:buSzPct val="118750"/>
              <a:buFont typeface="Arial"/>
              <a:buChar char="•"/>
              <a:tabLst>
                <a:tab pos="586105" algn="l"/>
              </a:tabLst>
            </a:pPr>
            <a:r>
              <a:rPr lang="zh-CN" altLang="en-US" sz="1600" b="1" spc="-5" dirty="0">
                <a:solidFill>
                  <a:srgbClr val="232021"/>
                </a:solidFill>
                <a:latin typeface="Arial"/>
                <a:cs typeface="Arial"/>
              </a:rPr>
              <a:t>例如</a:t>
            </a:r>
            <a:r>
              <a:rPr sz="1600" spc="-5" dirty="0" smtClean="0">
                <a:solidFill>
                  <a:srgbClr val="232021"/>
                </a:solidFill>
                <a:latin typeface="Arial"/>
                <a:cs typeface="Arial"/>
              </a:rPr>
              <a:t>: </a:t>
            </a:r>
            <a:r>
              <a:rPr sz="1600" i="1" spc="-10" dirty="0">
                <a:solidFill>
                  <a:srgbClr val="232021"/>
                </a:solidFill>
                <a:latin typeface="Arial"/>
                <a:cs typeface="Arial"/>
              </a:rPr>
              <a:t>m</a:t>
            </a:r>
            <a:r>
              <a:rPr sz="1600" spc="-10" dirty="0">
                <a:solidFill>
                  <a:srgbClr val="232021"/>
                </a:solidFill>
                <a:latin typeface="Arial"/>
                <a:cs typeface="Arial"/>
              </a:rPr>
              <a:t>=12,</a:t>
            </a:r>
            <a:r>
              <a:rPr sz="1600" spc="10" dirty="0">
                <a:solidFill>
                  <a:srgbClr val="232021"/>
                </a:solidFill>
                <a:latin typeface="Arial"/>
                <a:cs typeface="Arial"/>
              </a:rPr>
              <a:t> </a:t>
            </a:r>
            <a:r>
              <a:rPr sz="1600" i="1" dirty="0">
                <a:solidFill>
                  <a:srgbClr val="232021"/>
                </a:solidFill>
                <a:latin typeface="Arial"/>
                <a:cs typeface="Arial"/>
              </a:rPr>
              <a:t>a</a:t>
            </a:r>
            <a:r>
              <a:rPr sz="1600" dirty="0">
                <a:solidFill>
                  <a:srgbClr val="232021"/>
                </a:solidFill>
                <a:latin typeface="Arial"/>
                <a:cs typeface="Arial"/>
              </a:rPr>
              <a:t>=5</a:t>
            </a:r>
            <a:endParaRPr sz="1600" dirty="0">
              <a:latin typeface="Arial"/>
              <a:cs typeface="Arial"/>
            </a:endParaRPr>
          </a:p>
          <a:p>
            <a:pPr marL="1005840" lvl="2" indent="-228600">
              <a:lnSpc>
                <a:spcPct val="100000"/>
              </a:lnSpc>
              <a:spcBef>
                <a:spcPts val="985"/>
              </a:spcBef>
              <a:buAutoNum type="arabicPeriod"/>
              <a:tabLst>
                <a:tab pos="1006475" algn="l"/>
              </a:tabLst>
            </a:pPr>
            <a:r>
              <a:rPr lang="zh-CN" altLang="en-US" dirty="0" smtClean="0">
                <a:latin typeface="Arial"/>
                <a:cs typeface="Arial"/>
              </a:rPr>
              <a:t>计算欧拉函数：</a:t>
            </a:r>
            <a:endParaRPr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000390" y="4327654"/>
            <a:ext cx="3651109" cy="29046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5" dirty="0">
                <a:solidFill>
                  <a:srgbClr val="232021"/>
                </a:solidFill>
                <a:latin typeface="Arial"/>
                <a:cs typeface="Arial"/>
              </a:rPr>
              <a:t>2. </a:t>
            </a:r>
            <a:r>
              <a:rPr lang="zh-CN" altLang="en-US" spc="-5" dirty="0">
                <a:solidFill>
                  <a:srgbClr val="232021"/>
                </a:solidFill>
                <a:latin typeface="Arial"/>
                <a:cs typeface="Arial"/>
              </a:rPr>
              <a:t>验</a:t>
            </a:r>
            <a:r>
              <a:rPr lang="zh-CN" altLang="en-US" spc="-5" dirty="0" smtClean="0">
                <a:solidFill>
                  <a:srgbClr val="232021"/>
                </a:solidFill>
                <a:latin typeface="Arial"/>
                <a:cs typeface="Arial"/>
              </a:rPr>
              <a:t>证欧拉定理：</a:t>
            </a:r>
            <a:endParaRPr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84300" y="5302250"/>
            <a:ext cx="7848600" cy="955390"/>
          </a:xfrm>
          <a:prstGeom prst="rect">
            <a:avLst/>
          </a:prstGeom>
        </p:spPr>
        <p:txBody>
          <a:bodyPr vert="horz" wrap="square" lIns="0" tIns="87630" rIns="0" bIns="0" rtlCol="0">
            <a:spAutoFit/>
          </a:bodyPr>
          <a:lstStyle/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160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很容易看出来费马小定理是欧拉定理的一个特例</a:t>
            </a:r>
            <a:endParaRPr lang="en-US" altLang="zh-CN" sz="1600" dirty="0" smtClean="0">
              <a:solidFill>
                <a:srgbClr val="232021"/>
              </a:solidFill>
              <a:latin typeface="+mj-ea"/>
              <a:ea typeface="+mj-ea"/>
              <a:cs typeface="Arial"/>
            </a:endParaRPr>
          </a:p>
          <a:p>
            <a:pPr marL="207645" indent="-194945">
              <a:lnSpc>
                <a:spcPct val="100000"/>
              </a:lnSpc>
              <a:spcBef>
                <a:spcPts val="98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160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如</a:t>
            </a:r>
            <a:r>
              <a:rPr lang="zh-CN" altLang="en-US" sz="1600" dirty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果</a:t>
            </a:r>
            <a:r>
              <a:rPr sz="1600" spc="-1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p</a:t>
            </a:r>
            <a:r>
              <a:rPr lang="zh-CN" altLang="en-US" sz="1600" spc="-1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为一个素数</a:t>
            </a:r>
            <a:r>
              <a:rPr sz="1600" spc="-1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:</a:t>
            </a:r>
            <a:r>
              <a:rPr lang="zh-CN" altLang="en-US" sz="1600" spc="-10" dirty="0" smtClean="0">
                <a:solidFill>
                  <a:srgbClr val="232021"/>
                </a:solidFill>
                <a:latin typeface="+mj-ea"/>
                <a:ea typeface="+mj-ea"/>
                <a:cs typeface="Arial"/>
              </a:rPr>
              <a:t>则                                  成立</a:t>
            </a:r>
            <a:r>
              <a:rPr lang="zh-CN" altLang="en-US" sz="1600" dirty="0" smtClean="0">
                <a:solidFill>
                  <a:srgbClr val="232021"/>
                </a:solidFill>
                <a:latin typeface="Arial"/>
                <a:cs typeface="Arial"/>
              </a:rPr>
              <a:t>。如果将这个值用于欧拉定理则可得：                                                      而这正是费马小定理。  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975100" y="2178050"/>
            <a:ext cx="2316938" cy="35961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070100" y="3549650"/>
            <a:ext cx="6164005" cy="2917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222500" y="4768850"/>
            <a:ext cx="4142219" cy="26794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670300" y="5683250"/>
            <a:ext cx="2949990" cy="30978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136900" y="5988050"/>
            <a:ext cx="3250274" cy="36238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61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31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spc="0" dirty="0"/>
              <a:pPr marL="25400">
                <a:lnSpc>
                  <a:spcPct val="100000"/>
                </a:lnSpc>
                <a:spcBef>
                  <a:spcPts val="25"/>
                </a:spcBef>
              </a:pPr>
              <a:t>62</a:t>
            </a:fld>
            <a:r>
              <a:rPr spc="5" dirty="0"/>
              <a:t>/</a:t>
            </a:r>
            <a:r>
              <a:rPr dirty="0"/>
              <a:t>2</a:t>
            </a:r>
            <a:r>
              <a:rPr spc="0" dirty="0"/>
              <a:t>9</a:t>
            </a:r>
          </a:p>
        </p:txBody>
      </p:sp>
      <p:sp>
        <p:nvSpPr>
          <p:cNvPr id="2" name="object 2"/>
          <p:cNvSpPr txBox="1"/>
          <p:nvPr/>
        </p:nvSpPr>
        <p:spPr>
          <a:xfrm>
            <a:off x="1079500" y="273050"/>
            <a:ext cx="239522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93700" indent="-381000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buFont typeface="Webdings"/>
              <a:buChar char="■"/>
              <a:tabLst>
                <a:tab pos="394335" algn="l"/>
              </a:tabLst>
            </a:pPr>
            <a:r>
              <a:rPr lang="zh-CN" altLang="en-US" sz="2800" dirty="0" smtClean="0">
                <a:latin typeface="Arial"/>
                <a:cs typeface="Arial"/>
              </a:rPr>
              <a:t>要点回顾：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22300" y="924813"/>
            <a:ext cx="9067800" cy="533902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07645" marR="15875" indent="-194945">
              <a:lnSpc>
                <a:spcPct val="125000"/>
              </a:lnSpc>
              <a:spcBef>
                <a:spcPts val="9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公钥算法拥有对称密码不具有的一些特性，尤其是数字签名和密码建立功能。</a:t>
            </a:r>
            <a:endParaRPr sz="2800" b="1" dirty="0">
              <a:latin typeface="Times New Roman"/>
              <a:cs typeface="Times New Roman"/>
            </a:endParaRPr>
          </a:p>
          <a:p>
            <a:pPr marL="207645" marR="233679" indent="-194945">
              <a:lnSpc>
                <a:spcPct val="125000"/>
              </a:lnSpc>
              <a:spcBef>
                <a:spcPts val="1340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公钥算法是计算密集型（只是“非常缓慢”的另一种好听的说法）的方法，因此不适合大量数据加密。</a:t>
            </a:r>
            <a:endParaRPr sz="2800" b="1" dirty="0">
              <a:latin typeface="Times New Roman"/>
              <a:cs typeface="Times New Roman"/>
            </a:endParaRPr>
          </a:p>
          <a:p>
            <a:pPr marL="207645" marR="829944" indent="-194945">
              <a:lnSpc>
                <a:spcPct val="126299"/>
              </a:lnSpc>
              <a:spcBef>
                <a:spcPts val="1315"/>
              </a:spcBef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2400" b="1" dirty="0" smtClean="0">
                <a:solidFill>
                  <a:srgbClr val="232021"/>
                </a:solidFill>
                <a:latin typeface="Arial"/>
                <a:cs typeface="Arial"/>
              </a:rPr>
              <a:t>实际中广泛使用只有三种公钥方案，与对称算法的情况相比，这个数目显得非常少。</a:t>
            </a:r>
            <a:endParaRPr sz="2800" b="1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  <a:buClr>
                <a:srgbClr val="5C83BE"/>
              </a:buClr>
              <a:buFont typeface="Arial"/>
              <a:buChar char="•"/>
            </a:pPr>
            <a:endParaRPr sz="2400" b="1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r>
              <a:rPr lang="zh-CN" altLang="en-US" sz="2400" b="1" dirty="0" smtClean="0">
                <a:solidFill>
                  <a:srgbClr val="232021"/>
                </a:solidFill>
                <a:latin typeface="Arial"/>
                <a:cs typeface="Arial"/>
              </a:rPr>
              <a:t>扩展的欧几里得算法可以用来迅速地计算模逆元，而模逆元在几乎所有的公钥方案中都是非常重要的。</a:t>
            </a:r>
            <a:endParaRPr lang="en-US" altLang="zh-CN" sz="2400" b="1" dirty="0" smtClean="0">
              <a:solidFill>
                <a:srgbClr val="232021"/>
              </a:solidFill>
              <a:latin typeface="Arial"/>
              <a:cs typeface="Arial"/>
            </a:endParaRPr>
          </a:p>
          <a:p>
            <a:pPr marL="207645" indent="-194945">
              <a:lnSpc>
                <a:spcPct val="100000"/>
              </a:lnSpc>
              <a:buClr>
                <a:srgbClr val="5C83BE"/>
              </a:buClr>
              <a:buSzPct val="118750"/>
              <a:buChar char="•"/>
              <a:tabLst>
                <a:tab pos="208279" algn="l"/>
              </a:tabLst>
            </a:pPr>
            <a:endParaRPr sz="2400" b="1" dirty="0">
              <a:latin typeface="Times New Roman"/>
              <a:cs typeface="Times New Roman"/>
            </a:endParaRPr>
          </a:p>
          <a:p>
            <a:pPr marL="207645" indent="-194945">
              <a:lnSpc>
                <a:spcPct val="100000"/>
              </a:lnSpc>
              <a:buClr>
                <a:srgbClr val="5C83BE"/>
              </a:buClr>
              <a:buSzPct val="118750"/>
              <a:buFont typeface="Arial"/>
              <a:buChar char="•"/>
              <a:tabLst>
                <a:tab pos="208279" algn="l"/>
              </a:tabLst>
            </a:pP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欧拉函数给出了小于整数</a:t>
            </a:r>
            <a:r>
              <a:rPr lang="en-US" altLang="zh-CN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n</a:t>
            </a: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且与</a:t>
            </a:r>
            <a:r>
              <a:rPr lang="en-US" altLang="zh-CN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n</a:t>
            </a: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互素的所有元素的个数。欧拉函数对</a:t>
            </a:r>
            <a:r>
              <a:rPr lang="en-US" altLang="zh-CN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RSA</a:t>
            </a:r>
            <a:r>
              <a:rPr lang="zh-CN" altLang="en-US" sz="2400" b="1" spc="-5" dirty="0" smtClean="0">
                <a:solidFill>
                  <a:srgbClr val="232021"/>
                </a:solidFill>
                <a:latin typeface="Arial"/>
                <a:cs typeface="Arial"/>
              </a:rPr>
              <a:t>密码方案非常重要。</a:t>
            </a:r>
            <a:endParaRPr sz="2400" b="1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27100" y="273050"/>
            <a:ext cx="9089390" cy="2215991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局限三：</a:t>
            </a:r>
            <a: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/>
            </a:r>
            <a:br>
              <a:rPr lang="en-US" altLang="zh-CN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</a:br>
            <a:r>
              <a:rPr lang="zh-CN" altLang="en-US" sz="4800" dirty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可否认</a:t>
            </a:r>
            <a:r>
              <a:rPr lang="zh-CN" altLang="en-US" sz="48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性</a:t>
            </a:r>
            <a:r>
              <a:rPr lang="en-US" altLang="zh-CN" sz="48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/>
            </a:r>
            <a:br>
              <a:rPr lang="en-US" altLang="zh-CN" sz="48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</a:br>
            <a:endParaRPr lang="zh-CN" altLang="en-US" sz="48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8912" y="1835593"/>
            <a:ext cx="9089390" cy="967071"/>
          </a:xfrm>
          <a:prstGeom prst="rect">
            <a:avLst/>
          </a:prstGeom>
        </p:spPr>
        <p:txBody>
          <a:bodyPr lIns="104278" tIns="52139" rIns="104278" bIns="52139"/>
          <a:lstStyle/>
          <a:p>
            <a:pPr eaLnBrk="1" hangingPunct="1">
              <a:spcBef>
                <a:spcPts val="1000"/>
              </a:spcBef>
            </a:pP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无法解决不可否认性（发送者可以否认他发送数据），因为发送者和接收者拥有相同的密钥。</a:t>
            </a:r>
            <a:endParaRPr lang="en-US" altLang="zh-CN" sz="2800" b="1" kern="12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7699" y="3321050"/>
            <a:ext cx="6651815" cy="3746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501650"/>
            <a:ext cx="9089390" cy="738664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800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的局限性总结</a:t>
            </a:r>
            <a:endParaRPr lang="zh-CN" altLang="en-US" sz="4800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2300" y="1492251"/>
            <a:ext cx="9089390" cy="5127184"/>
          </a:xfrm>
          <a:prstGeom prst="rect">
            <a:avLst/>
          </a:prstGeom>
          <a:noFill/>
        </p:spPr>
        <p:txBody>
          <a:bodyPr lIns="104278" tIns="52139" rIns="104278" bIns="52139"/>
          <a:lstStyle/>
          <a:p>
            <a:pPr marL="457200" indent="-457200" eaLnBrk="1" hangingPunct="1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密钥管理困难</a:t>
            </a:r>
          </a:p>
          <a:p>
            <a:pPr marL="914400" lvl="1" indent="-457200" eaLnBrk="1" hangingPunct="1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>
                <a:latin typeface="宋体" charset="-122"/>
              </a:rPr>
              <a:t>传统密钥管理两两分别用一对密钥时，则</a:t>
            </a:r>
            <a:r>
              <a:rPr lang="en-US" altLang="zh-CN" sz="2600" b="1" dirty="0"/>
              <a:t>n </a:t>
            </a:r>
            <a:r>
              <a:rPr lang="zh-CN" altLang="en-US" sz="2600" b="1" dirty="0">
                <a:latin typeface="宋体" charset="-122"/>
              </a:rPr>
              <a:t>个用户需要</a:t>
            </a:r>
            <a:r>
              <a:rPr lang="en-US" altLang="zh-CN" sz="2600" b="1" dirty="0"/>
              <a:t>C( n, 2)= n( n- 1)/ 2 </a:t>
            </a:r>
            <a:r>
              <a:rPr lang="zh-CN" altLang="en-US" sz="2600" b="1" dirty="0">
                <a:latin typeface="宋体" charset="-122"/>
              </a:rPr>
              <a:t>个密钥，当用户量增大时</a:t>
            </a:r>
            <a:r>
              <a:rPr lang="zh-CN" altLang="en-US" sz="2600" u="sng" dirty="0" smtClean="0">
                <a:solidFill>
                  <a:srgbClr val="FF0000"/>
                </a:solidFill>
                <a:latin typeface="宋体" charset="-122"/>
              </a:rPr>
              <a:t>密钥空间急剧增大</a:t>
            </a:r>
            <a:r>
              <a:rPr lang="zh-CN" altLang="en-US" sz="2600" b="1" dirty="0" smtClean="0">
                <a:latin typeface="宋体" charset="-122"/>
              </a:rPr>
              <a:t>。</a:t>
            </a:r>
            <a:r>
              <a:rPr lang="zh-CN" altLang="en-US" sz="2600" b="1" dirty="0">
                <a:latin typeface="宋体" charset="-122"/>
              </a:rPr>
              <a:t>如</a:t>
            </a:r>
            <a:r>
              <a:rPr lang="en-US" altLang="zh-CN" sz="2600" b="1" dirty="0"/>
              <a:t>:</a:t>
            </a:r>
          </a:p>
          <a:p>
            <a:pPr marL="914400" lvl="1" indent="-457200" eaLnBrk="1" hangingPunct="1">
              <a:spcBef>
                <a:spcPts val="1000"/>
              </a:spcBef>
              <a:buFont typeface="Arial" pitchFamily="34" charset="0"/>
              <a:buChar char="•"/>
            </a:pPr>
            <a:r>
              <a:rPr lang="en-US" altLang="zh-CN" sz="2600" b="1" dirty="0"/>
              <a:t>n= 100 </a:t>
            </a:r>
            <a:r>
              <a:rPr lang="zh-CN" altLang="en-US" sz="2600" b="1" dirty="0">
                <a:latin typeface="宋体" charset="-122"/>
              </a:rPr>
              <a:t>时</a:t>
            </a:r>
            <a:r>
              <a:rPr lang="en-US" altLang="zh-CN" sz="2600" b="1" dirty="0"/>
              <a:t>C( 100,2)= 4,995</a:t>
            </a:r>
          </a:p>
          <a:p>
            <a:pPr marL="914400" lvl="1" indent="-457200" eaLnBrk="1" hangingPunct="1">
              <a:spcBef>
                <a:spcPts val="1000"/>
              </a:spcBef>
              <a:buFont typeface="Arial" pitchFamily="34" charset="0"/>
              <a:buChar char="•"/>
            </a:pPr>
            <a:r>
              <a:rPr lang="en-US" altLang="zh-CN" sz="2600" b="1" dirty="0"/>
              <a:t>n= 5000 </a:t>
            </a:r>
            <a:r>
              <a:rPr lang="zh-CN" altLang="en-US" sz="2600" b="1" dirty="0">
                <a:latin typeface="宋体" charset="-122"/>
              </a:rPr>
              <a:t>时</a:t>
            </a:r>
            <a:r>
              <a:rPr lang="en-US" altLang="zh-CN" sz="2600" b="1" dirty="0"/>
              <a:t>C( 5000,2)= 12,497,500</a:t>
            </a: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kern="1200" dirty="0">
                <a:solidFill>
                  <a:srgbClr val="000066"/>
                </a:solidFill>
                <a:latin typeface="Times New Roman" pitchFamily="18" charset="0"/>
              </a:rPr>
              <a:t>陌生人间的保密通信问题 </a:t>
            </a:r>
            <a:endParaRPr lang="en-US" altLang="zh-CN" sz="2800" b="1" kern="1200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914400" lvl="1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>
                <a:latin typeface="宋体" charset="-122"/>
              </a:rPr>
              <a:t>密钥分配问题</a:t>
            </a: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800" b="1" kern="1200" dirty="0" smtClean="0">
                <a:solidFill>
                  <a:srgbClr val="000066"/>
                </a:solidFill>
                <a:latin typeface="Times New Roman" pitchFamily="18" charset="0"/>
              </a:rPr>
              <a:t>可否认性问题</a:t>
            </a:r>
            <a:endParaRPr lang="zh-CN" altLang="en-US" sz="2800" b="1" kern="1200" dirty="0">
              <a:solidFill>
                <a:srgbClr val="000066"/>
              </a:solidFill>
              <a:latin typeface="Times New Roman" pitchFamily="18" charset="0"/>
            </a:endParaRPr>
          </a:p>
          <a:p>
            <a:pPr marL="914400" lvl="1" indent="-457200" eaLnBrk="1" hangingPunct="1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>
                <a:latin typeface="宋体" charset="-122"/>
              </a:rPr>
              <a:t>传统加密算法无法实现抗抵赖的需求</a:t>
            </a:r>
            <a:endParaRPr lang="en-US" altLang="zh-CN" sz="2600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3425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69900" y="1644650"/>
            <a:ext cx="9829800" cy="392222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endParaRPr sz="2800" dirty="0"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公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钥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密码体制解决如上问题！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它有如下特点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</a:rPr>
              <a:t>：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公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钥密钥体制的加密密钥</a:t>
            </a:r>
            <a:r>
              <a:rPr lang="en-US" altLang="zh-CN" sz="2600" b="1" dirty="0" err="1">
                <a:solidFill>
                  <a:srgbClr val="000066"/>
                </a:solidFill>
                <a:latin typeface="Times New Roman" pitchFamily="18" charset="0"/>
              </a:rPr>
              <a:t>pk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和解密密钥</a:t>
            </a:r>
            <a:r>
              <a:rPr lang="en-US" altLang="zh-CN" sz="2600" b="1" dirty="0" err="1">
                <a:solidFill>
                  <a:srgbClr val="000066"/>
                </a:solidFill>
                <a:latin typeface="Times New Roman" pitchFamily="18" charset="0"/>
              </a:rPr>
              <a:t>sk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是不同</a:t>
            </a: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的</a:t>
            </a: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公开密钥</a:t>
            </a:r>
            <a:r>
              <a:rPr lang="en-US" altLang="zh-CN" sz="2600" b="1" dirty="0" err="1" smtClean="0">
                <a:solidFill>
                  <a:srgbClr val="000066"/>
                </a:solidFill>
                <a:latin typeface="Times New Roman" pitchFamily="18" charset="0"/>
              </a:rPr>
              <a:t>pk</a:t>
            </a: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是公开的，解密密钥</a:t>
            </a:r>
            <a:r>
              <a:rPr lang="en-US" altLang="zh-CN" sz="2600" b="1" dirty="0" err="1" smtClean="0">
                <a:solidFill>
                  <a:srgbClr val="000066"/>
                </a:solidFill>
                <a:latin typeface="Times New Roman" pitchFamily="18" charset="0"/>
              </a:rPr>
              <a:t>sk</a:t>
            </a: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保密的</a:t>
            </a: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从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公钥</a:t>
            </a:r>
            <a:r>
              <a:rPr lang="en-US" altLang="zh-CN" sz="2600" b="1" dirty="0" err="1">
                <a:solidFill>
                  <a:srgbClr val="000066"/>
                </a:solidFill>
                <a:latin typeface="Times New Roman" pitchFamily="18" charset="0"/>
              </a:rPr>
              <a:t>pk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计算私钥</a:t>
            </a:r>
            <a:r>
              <a:rPr lang="en-US" altLang="zh-CN" sz="2600" b="1" dirty="0" err="1">
                <a:solidFill>
                  <a:srgbClr val="000066"/>
                </a:solidFill>
                <a:latin typeface="Times New Roman" pitchFamily="18" charset="0"/>
              </a:rPr>
              <a:t>sk</a:t>
            </a:r>
            <a:r>
              <a:rPr lang="zh-CN" altLang="en-US" sz="2600" b="1" dirty="0">
                <a:solidFill>
                  <a:srgbClr val="000066"/>
                </a:solidFill>
                <a:latin typeface="Times New Roman" pitchFamily="18" charset="0"/>
              </a:rPr>
              <a:t>是不可行</a:t>
            </a:r>
            <a:r>
              <a:rPr lang="zh-CN" altLang="en-US" sz="2600" b="1" dirty="0" smtClean="0">
                <a:solidFill>
                  <a:srgbClr val="000066"/>
                </a:solidFill>
                <a:latin typeface="Times New Roman" pitchFamily="18" charset="0"/>
              </a:rPr>
              <a:t>的</a:t>
            </a:r>
            <a:endParaRPr lang="en-US" altLang="zh-CN" sz="2600" b="1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1000"/>
              </a:spcBef>
              <a:buFont typeface="Arial" pitchFamily="34" charset="0"/>
              <a:buChar char="•"/>
            </a:pPr>
            <a:endParaRPr lang="en-US" altLang="zh-CN" sz="2600" b="1" dirty="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公钥密码又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非对称密码体制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</a:rPr>
              <a:t>或者双钥密码体制</a:t>
            </a:r>
          </a:p>
          <a:p>
            <a:pPr marL="927100">
              <a:lnSpc>
                <a:spcPct val="100000"/>
              </a:lnSpc>
            </a:pPr>
            <a:endParaRPr sz="16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50901" y="654812"/>
            <a:ext cx="9067800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  <a:buClr>
                <a:srgbClr val="5C83BE"/>
              </a:buClr>
              <a:buSzPct val="121052"/>
              <a:tabLst>
                <a:tab pos="394335" algn="l"/>
              </a:tabLst>
            </a:pP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公钥密码体制 </a:t>
            </a:r>
            <a:r>
              <a:rPr lang="en-US" altLang="zh-CN" sz="4800" b="1" dirty="0" err="1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vs</a:t>
            </a:r>
            <a:r>
              <a:rPr lang="en-US" altLang="zh-CN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 </a:t>
            </a:r>
            <a:r>
              <a:rPr lang="zh-CN" altLang="en-US" sz="4800" b="1" dirty="0" smtClean="0">
                <a:solidFill>
                  <a:srgbClr val="000066"/>
                </a:solidFill>
                <a:latin typeface="Times New Roman"/>
                <a:ea typeface="华文行楷"/>
                <a:cs typeface="+mj-cs"/>
              </a:rPr>
              <a:t>对称密码体制</a:t>
            </a:r>
            <a:endParaRPr sz="4800" b="1" dirty="0">
              <a:solidFill>
                <a:srgbClr val="000066"/>
              </a:solidFill>
              <a:latin typeface="Times New Roman"/>
              <a:ea typeface="华文行楷"/>
              <a:cs typeface="+mj-c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ftr" sz="quarter" idx="5"/>
          </p:nvPr>
        </p:nvSpPr>
        <p:spPr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pc="-5" dirty="0"/>
              <a:t>Chapter </a:t>
            </a:r>
            <a:r>
              <a:rPr dirty="0"/>
              <a:t>6 </a:t>
            </a:r>
            <a:r>
              <a:rPr spc="-15" dirty="0"/>
              <a:t>of </a:t>
            </a:r>
            <a:r>
              <a:rPr i="1" spc="-5" dirty="0">
                <a:latin typeface="Arial"/>
                <a:cs typeface="Arial"/>
              </a:rPr>
              <a:t>Understanding Cryptography </a:t>
            </a:r>
            <a:r>
              <a:rPr spc="-5" dirty="0"/>
              <a:t>by </a:t>
            </a:r>
            <a:r>
              <a:rPr spc="-10" dirty="0"/>
              <a:t>Christof Paar </a:t>
            </a:r>
            <a:r>
              <a:rPr spc="-5" dirty="0"/>
              <a:t>and Jan</a:t>
            </a:r>
            <a:r>
              <a:rPr spc="50" dirty="0"/>
              <a:t> </a:t>
            </a:r>
            <a:r>
              <a:rPr spc="-5" dirty="0"/>
              <a:t>Pelzl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1070237" y="6917237"/>
            <a:ext cx="264160" cy="179705"/>
          </a:xfrm>
          <a:prstGeom prst="rect">
            <a:avLst/>
          </a:prstGeom>
        </p:spPr>
        <p:txBody>
          <a:bodyPr vert="horz" wrap="square" lIns="0" tIns="2730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215"/>
              </a:spcBef>
            </a:pPr>
            <a:fld id="{81D60167-4931-47E6-BA6A-407CBD079E47}" type="slidenum"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pPr marL="25400">
                <a:lnSpc>
                  <a:spcPct val="100000"/>
                </a:lnSpc>
                <a:spcBef>
                  <a:spcPts val="215"/>
                </a:spcBef>
              </a:pPr>
              <a:t>9</a:t>
            </a:fld>
            <a:r>
              <a:rPr sz="900" spc="5" dirty="0">
                <a:solidFill>
                  <a:srgbClr val="444479"/>
                </a:solidFill>
                <a:latin typeface="Arial"/>
                <a:cs typeface="Arial"/>
              </a:rPr>
              <a:t>/</a:t>
            </a:r>
            <a:r>
              <a:rPr sz="900" dirty="0">
                <a:solidFill>
                  <a:srgbClr val="444479"/>
                </a:solidFill>
                <a:latin typeface="Arial"/>
                <a:cs typeface="Arial"/>
              </a:rPr>
              <a:t>2</a:t>
            </a:r>
            <a:r>
              <a:rPr sz="900" spc="0" dirty="0">
                <a:solidFill>
                  <a:srgbClr val="444479"/>
                </a:solidFill>
                <a:latin typeface="Arial"/>
                <a:cs typeface="Arial"/>
              </a:rPr>
              <a:t>9</a:t>
            </a:r>
            <a:endParaRPr sz="9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170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32021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华文行楷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32021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7</TotalTime>
  <Words>2958</Words>
  <Application>Microsoft Office PowerPoint</Application>
  <PresentationFormat>自定义</PresentationFormat>
  <Paragraphs>506</Paragraphs>
  <Slides>62</Slides>
  <Notes>12</Notes>
  <HiddenSlides>3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2</vt:i4>
      </vt:variant>
    </vt:vector>
  </HeadingPairs>
  <TitlesOfParts>
    <vt:vector size="74" baseType="lpstr">
      <vt:lpstr>华文行楷</vt:lpstr>
      <vt:lpstr>宋体</vt:lpstr>
      <vt:lpstr>Arial</vt:lpstr>
      <vt:lpstr>Calibri</vt:lpstr>
      <vt:lpstr>Symbol</vt:lpstr>
      <vt:lpstr>Times New Roman</vt:lpstr>
      <vt:lpstr>Webdings</vt:lpstr>
      <vt:lpstr>Wingdings</vt:lpstr>
      <vt:lpstr>Office Theme</vt:lpstr>
      <vt:lpstr>默认设计模板</vt:lpstr>
      <vt:lpstr>1_Office Theme</vt:lpstr>
      <vt:lpstr>Equation</vt:lpstr>
      <vt:lpstr> </vt:lpstr>
      <vt:lpstr>PowerPoint 演示文稿</vt:lpstr>
      <vt:lpstr>PowerPoint 演示文稿</vt:lpstr>
      <vt:lpstr>对称密码体制局限一： 密钥分配问题</vt:lpstr>
      <vt:lpstr>对称密码体制局限一： 密钥分配问题</vt:lpstr>
      <vt:lpstr>对称密码体制局限二： 密钥管理问题</vt:lpstr>
      <vt:lpstr>对称密码体制局限三： 可否认性 </vt:lpstr>
      <vt:lpstr>对称密码体制的局限性总结</vt:lpstr>
      <vt:lpstr>PowerPoint 演示文稿</vt:lpstr>
      <vt:lpstr>PowerPoint 演示文稿</vt:lpstr>
      <vt:lpstr>公钥密码体制的问世</vt:lpstr>
      <vt:lpstr>公钥密码体制的问世</vt:lpstr>
      <vt:lpstr>PowerPoint 演示文稿</vt:lpstr>
      <vt:lpstr>PowerPoint 演示文稿</vt:lpstr>
      <vt:lpstr>PowerPoint 演示文稿</vt:lpstr>
      <vt:lpstr>PowerPoint 演示文稿</vt:lpstr>
      <vt:lpstr>公钥密码体制：加密</vt:lpstr>
      <vt:lpstr>公钥密码体制：数字签名</vt:lpstr>
      <vt:lpstr>公钥密码体制：密钥交换协议</vt:lpstr>
      <vt:lpstr>Alice</vt:lpstr>
      <vt:lpstr>PowerPoint 演示文稿</vt:lpstr>
      <vt:lpstr>例子：混合密码系统</vt:lpstr>
      <vt:lpstr>例子：混合密码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欧拉函数</vt:lpstr>
      <vt:lpstr>欧拉函数：举例</vt:lpstr>
      <vt:lpstr>欧拉公式</vt:lpstr>
      <vt:lpstr>欧拉公式：举例</vt:lpstr>
      <vt:lpstr>欧拉定理</vt:lpstr>
      <vt:lpstr>Fermat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扩展欧几里得算法</vt:lpstr>
      <vt:lpstr>扩展欧几里得算法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titled</dc:title>
  <dc:creator>\376\377\000j\000p\000e\000l\000z\000l</dc:creator>
  <cp:lastModifiedBy>Lenovo</cp:lastModifiedBy>
  <cp:revision>244</cp:revision>
  <dcterms:created xsi:type="dcterms:W3CDTF">2017-10-19T01:32:31Z</dcterms:created>
  <dcterms:modified xsi:type="dcterms:W3CDTF">2025-03-21T01:5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0-11-19T00:00:00Z</vt:filetime>
  </property>
  <property fmtid="{D5CDD505-2E9C-101B-9397-08002B2CF9AE}" pid="3" name="Creator">
    <vt:lpwstr>UnknownApplication</vt:lpwstr>
  </property>
  <property fmtid="{D5CDD505-2E9C-101B-9397-08002B2CF9AE}" pid="4" name="LastSaved">
    <vt:filetime>2017-10-19T00:00:00Z</vt:filetime>
  </property>
</Properties>
</file>